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0148" w:rsidRPr="00D80148" w:rsidRDefault="00D80148" w:rsidP="00D80148">
      <w:pPr>
        <w:jc w:val="center"/>
        <w:rPr>
          <w:b/>
          <w:color w:val="FF0000"/>
          <w:kern w:val="0"/>
          <w:sz w:val="32"/>
          <w:szCs w:val="32"/>
        </w:rPr>
      </w:pPr>
      <w:r w:rsidRPr="00D80148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D80148">
        <w:rPr>
          <w:b/>
          <w:color w:val="FF0000"/>
          <w:kern w:val="0"/>
          <w:sz w:val="32"/>
          <w:szCs w:val="32"/>
        </w:rPr>
        <w:t>0</w:t>
      </w:r>
      <w:r w:rsidRPr="00D80148">
        <w:rPr>
          <w:rFonts w:hint="eastAsia"/>
          <w:b/>
          <w:color w:val="FF0000"/>
          <w:kern w:val="0"/>
          <w:sz w:val="32"/>
          <w:szCs w:val="32"/>
        </w:rPr>
        <w:t xml:space="preserve">4  </w:t>
      </w:r>
      <w:r w:rsidRPr="00D80148">
        <w:rPr>
          <w:rFonts w:hint="eastAsia"/>
          <w:b/>
          <w:color w:val="FF0000"/>
          <w:kern w:val="0"/>
          <w:sz w:val="32"/>
          <w:szCs w:val="32"/>
        </w:rPr>
        <w:t>氧气</w:t>
      </w:r>
      <w:bookmarkEnd w:id="0"/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1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湖南湘潭）下列实验现象的描述，正确的是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．红磷在氧气中燃烧产生大量白雾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．硫在氧气中燃烧产生微弱的淡蓝色火焰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．铁丝在空气中剧烈燃烧，火星四射，生成黑色固体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．一氧化碳高温还原氧化铁，红棕色粉末逐渐变为黑色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color w:val="000000" w:themeColor="text1"/>
        </w:rPr>
        <w:t>D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、红磷在氧气中燃烧，产生大量白烟，没有白雾产生，不符合题意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、硫在氧气中燃烧，产生明亮的蓝紫色火焰，生成有刺激性气味的气体，不符合题意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、铁丝在空气中不能燃烧，铁在氧气中剧烈燃烧，火星四射，生成黑色固体，不符合题意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、一氧化碳和氧化铁在高温下反应生成铁和二氧化碳，红棕色固体逐渐变为黑色，符合题意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故选</w:t>
      </w: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2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陕西）下列物质在氧气中燃烧时，生成黑色固体的是</w:t>
      </w:r>
    </w:p>
    <w:p w:rsidR="00D80148" w:rsidRPr="00D80148" w:rsidRDefault="00D80148" w:rsidP="00D8014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．木炭</w:t>
      </w:r>
      <w:r w:rsidRPr="00D80148">
        <w:rPr>
          <w:color w:val="000000" w:themeColor="text1"/>
        </w:rPr>
        <w:tab/>
        <w:t>B</w:t>
      </w:r>
      <w:r w:rsidRPr="00D80148">
        <w:rPr>
          <w:color w:val="000000" w:themeColor="text1"/>
        </w:rPr>
        <w:t>．红磷</w:t>
      </w:r>
      <w:r w:rsidRPr="00D80148">
        <w:rPr>
          <w:color w:val="000000" w:themeColor="text1"/>
        </w:rPr>
        <w:tab/>
        <w:t>C</w:t>
      </w:r>
      <w:r w:rsidRPr="00D80148">
        <w:rPr>
          <w:color w:val="000000" w:themeColor="text1"/>
        </w:rPr>
        <w:t>．铁丝</w:t>
      </w:r>
      <w:r w:rsidRPr="00D80148">
        <w:rPr>
          <w:color w:val="000000" w:themeColor="text1"/>
        </w:rPr>
        <w:tab/>
        <w:t>D</w:t>
      </w:r>
      <w:r w:rsidRPr="00D80148">
        <w:rPr>
          <w:color w:val="000000" w:themeColor="text1"/>
        </w:rPr>
        <w:t>．镁带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color w:val="000000" w:themeColor="text1"/>
        </w:rPr>
        <w:t>C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、木炭在氧气中燃烧生成的是无色气体（二氧化碳），此选项不正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、磷燃烧生成的是白烟（五氧化二磷），此选项不正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、铁丝在氧气中燃烧生成的是黑色固体（四氧化三铁），此选项正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、镁带在氧气中燃烧生成的是白色固体（氧化镁），此选项不正确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故选</w:t>
      </w: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3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湖南株洲）人类每时每刻都离不开空气，空气中大约含有氮气</w:t>
      </w:r>
      <w:r w:rsidRPr="00D80148">
        <w:rPr>
          <w:rFonts w:eastAsia="Times New Roman"/>
          <w:color w:val="000000" w:themeColor="text1"/>
        </w:rPr>
        <w:t>78%</w:t>
      </w:r>
      <w:r w:rsidRPr="00D80148">
        <w:rPr>
          <w:color w:val="000000" w:themeColor="text1"/>
        </w:rPr>
        <w:t>，氧气</w:t>
      </w:r>
      <w:r w:rsidRPr="00D80148">
        <w:rPr>
          <w:rFonts w:eastAsia="Times New Roman"/>
          <w:color w:val="000000" w:themeColor="text1"/>
        </w:rPr>
        <w:t>21%</w:t>
      </w:r>
      <w:r w:rsidRPr="00D80148">
        <w:rPr>
          <w:color w:val="000000" w:themeColor="text1"/>
        </w:rPr>
        <w:t>，稀有气体</w:t>
      </w:r>
      <w:r w:rsidRPr="00D80148">
        <w:rPr>
          <w:rFonts w:eastAsia="Times New Roman"/>
          <w:color w:val="000000" w:themeColor="text1"/>
        </w:rPr>
        <w:t>0.94%</w:t>
      </w:r>
      <w:r w:rsidRPr="00D80148">
        <w:rPr>
          <w:color w:val="000000" w:themeColor="text1"/>
        </w:rPr>
        <w:t>，二氧化碳</w:t>
      </w:r>
      <w:r w:rsidRPr="00D80148">
        <w:rPr>
          <w:rFonts w:eastAsia="Times New Roman"/>
          <w:color w:val="000000" w:themeColor="text1"/>
        </w:rPr>
        <w:t>0.03%</w:t>
      </w:r>
      <w:r w:rsidRPr="00D80148">
        <w:rPr>
          <w:color w:val="000000" w:themeColor="text1"/>
        </w:rPr>
        <w:t>，其他气体杂质</w:t>
      </w:r>
      <w:r w:rsidRPr="00D80148">
        <w:rPr>
          <w:rFonts w:eastAsia="Times New Roman"/>
          <w:color w:val="000000" w:themeColor="text1"/>
        </w:rPr>
        <w:t>0.03%</w:t>
      </w:r>
      <w:r w:rsidRPr="00D80148">
        <w:rPr>
          <w:color w:val="000000" w:themeColor="text1"/>
        </w:rPr>
        <w:t>。下列有关说法不正确的是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．铁丝在纯氧中燃烧，可得到四氧化三铁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．氮气化学性质不活泼，可在食品包装袋中充入氮气以防腐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．稀有气体在通电时能发出不同颜色的光，可制成霓虹灯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．将点燃的木条伸入收集满某气体的集气瓶中，木条熄灭，该气体一定是二氧化碳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lastRenderedPageBreak/>
        <w:t>【答案】</w:t>
      </w:r>
      <w:r w:rsidRPr="00D80148">
        <w:rPr>
          <w:color w:val="000000" w:themeColor="text1"/>
        </w:rPr>
        <w:t>D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、铁在氧气中剧烈燃烧，火星四射，生成黑色固体四氧化三铁，不符合题意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、氮气化学性质不活泼，可填充于食品包装中用于防腐，不符合题意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、稀有气体通电时，能发出不同颜色的光，可制成霓虹灯，不符合题意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、二氧化碳不燃烧、不支持燃烧，但是将点燃的木条伸入收集满某气体的集气瓶中，木条熄灭，该气体不一定是二氧化碳，还可能是氮气等，符合题意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故选</w:t>
      </w: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4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湖南邵阳）下列有关实验现象的描述，正确的是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．打开浓盐酸的瓶盖，瓶口冒白烟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．木炭燃烧生成二氧化碳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．硫燃烧生成有刺激性气味的气体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．铁丝伸入盛有氧气的集气瓶中剧烈燃烧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color w:val="000000" w:themeColor="text1"/>
        </w:rPr>
        <w:t>C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A</w:t>
      </w:r>
      <w:r w:rsidRPr="00D80148">
        <w:rPr>
          <w:color w:val="000000" w:themeColor="text1"/>
        </w:rPr>
        <w:t>、打开浓盐酸的瓶盖，瓶口冒白雾，而不是白烟，选项现象描述不正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B</w:t>
      </w:r>
      <w:r w:rsidRPr="00D80148">
        <w:rPr>
          <w:color w:val="000000" w:themeColor="text1"/>
        </w:rPr>
        <w:t>、木炭燃烧发白光，放热，生成能使澄清石灰水变浑浊的气体，而生成二氧化碳是实验结论，不是实验现象，选项现象描述不正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C</w:t>
      </w:r>
      <w:r w:rsidRPr="00D80148">
        <w:rPr>
          <w:color w:val="000000" w:themeColor="text1"/>
        </w:rPr>
        <w:t>、硫燃烧发出明亮的蓝紫色火焰，放热，生成有刺激性气味的气体，选项现象描述正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D</w:t>
      </w:r>
      <w:r w:rsidRPr="00D80148">
        <w:rPr>
          <w:color w:val="000000" w:themeColor="text1"/>
        </w:rPr>
        <w:t>、铁丝伸入盛有氧气的集气瓶中，如果不点燃，不会剧烈燃烧，选项现象描述不正确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故选</w:t>
      </w:r>
      <w:r w:rsidRPr="00D80148">
        <w:rPr>
          <w:rFonts w:eastAsia="Times New Roman"/>
          <w:color w:val="000000" w:themeColor="text1"/>
        </w:rPr>
        <w:t>C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5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重庆）氧气是人类活动的必需的物质之一，下列与氧气有关的实验装置图错误的是</w:t>
      </w:r>
    </w:p>
    <w:p w:rsidR="00D80148" w:rsidRPr="00D80148" w:rsidRDefault="00D80148" w:rsidP="00D80148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．制取</w:t>
      </w:r>
      <w:r w:rsidRPr="00D80148">
        <w:rPr>
          <w:noProof/>
          <w:color w:val="000000" w:themeColor="text1"/>
        </w:rPr>
        <w:drawing>
          <wp:inline distT="0" distB="0" distL="0" distR="0" wp14:anchorId="38330D18" wp14:editId="198A30A8">
            <wp:extent cx="1371600" cy="133350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307389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0148">
        <w:rPr>
          <w:color w:val="000000" w:themeColor="text1"/>
        </w:rPr>
        <w:tab/>
        <w:t>B</w:t>
      </w:r>
      <w:r w:rsidRPr="00D80148">
        <w:rPr>
          <w:color w:val="000000" w:themeColor="text1"/>
        </w:rPr>
        <w:t>．干燥</w:t>
      </w:r>
      <w:r w:rsidRPr="00D80148">
        <w:rPr>
          <w:noProof/>
          <w:color w:val="000000" w:themeColor="text1"/>
        </w:rPr>
        <w:drawing>
          <wp:inline distT="0" distB="0" distL="0" distR="0" wp14:anchorId="75C19C88" wp14:editId="1F9F1208">
            <wp:extent cx="1038225" cy="102870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13632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lastRenderedPageBreak/>
        <w:t>C</w:t>
      </w:r>
      <w:r w:rsidRPr="00D80148">
        <w:rPr>
          <w:color w:val="000000" w:themeColor="text1"/>
        </w:rPr>
        <w:t>．收集</w:t>
      </w:r>
      <w:r w:rsidRPr="00D80148">
        <w:rPr>
          <w:noProof/>
          <w:color w:val="000000" w:themeColor="text1"/>
        </w:rPr>
        <w:drawing>
          <wp:inline distT="0" distB="0" distL="0" distR="0" wp14:anchorId="7D3389E7" wp14:editId="3D3E7118">
            <wp:extent cx="847725" cy="110490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44226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0148">
        <w:rPr>
          <w:color w:val="000000" w:themeColor="text1"/>
        </w:rPr>
        <w:tab/>
        <w:t>D</w:t>
      </w:r>
      <w:r w:rsidRPr="00D80148">
        <w:rPr>
          <w:color w:val="000000" w:themeColor="text1"/>
        </w:rPr>
        <w:t>．验满</w:t>
      </w:r>
      <w:r w:rsidRPr="00D80148">
        <w:rPr>
          <w:noProof/>
          <w:color w:val="000000" w:themeColor="text1"/>
        </w:rPr>
        <w:drawing>
          <wp:inline distT="0" distB="0" distL="0" distR="0" wp14:anchorId="2B57C26D" wp14:editId="60CAA670">
            <wp:extent cx="952500" cy="1190625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48051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color w:val="000000" w:themeColor="text1"/>
        </w:rPr>
        <w:t>C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、实验室可用过氧化氢和二氧化锰制取氧气，且长颈漏斗下端应在液面以下，图中正确，不符合题意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、浓硫酸具有吸水性且不与氧气反应。洗气应</w:t>
      </w:r>
      <w:r w:rsidRPr="00D80148">
        <w:rPr>
          <w:color w:val="000000" w:themeColor="text1"/>
        </w:rPr>
        <w:t>“</w:t>
      </w:r>
      <w:r w:rsidRPr="00D80148">
        <w:rPr>
          <w:color w:val="000000" w:themeColor="text1"/>
        </w:rPr>
        <w:t>长进短出</w:t>
      </w:r>
      <w:r w:rsidRPr="00D80148">
        <w:rPr>
          <w:color w:val="000000" w:themeColor="text1"/>
        </w:rPr>
        <w:t>”</w:t>
      </w:r>
      <w:r w:rsidRPr="00D80148">
        <w:rPr>
          <w:color w:val="000000" w:themeColor="text1"/>
        </w:rPr>
        <w:t>，这样反应比较充分，图中正确，不符合题意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、氧气的密度比空气大，收集氧气，应</w:t>
      </w:r>
      <w:r w:rsidRPr="00D80148">
        <w:rPr>
          <w:color w:val="000000" w:themeColor="text1"/>
        </w:rPr>
        <w:t>“</w:t>
      </w:r>
      <w:r w:rsidRPr="00D80148">
        <w:rPr>
          <w:color w:val="000000" w:themeColor="text1"/>
        </w:rPr>
        <w:t>长进短出</w:t>
      </w:r>
      <w:r w:rsidRPr="00D80148">
        <w:rPr>
          <w:color w:val="000000" w:themeColor="text1"/>
        </w:rPr>
        <w:t>”</w:t>
      </w:r>
      <w:r w:rsidRPr="00D80148">
        <w:rPr>
          <w:color w:val="000000" w:themeColor="text1"/>
        </w:rPr>
        <w:t>，符合题意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、氧气具有助燃性，氧气验满，将带火星的木条放在集气瓶口，木条复燃，说明已经集满，不符合题意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故选</w:t>
      </w: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6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重庆）绿色植物光合作用会放出供人呼吸的气体是</w:t>
      </w:r>
    </w:p>
    <w:p w:rsidR="00D80148" w:rsidRPr="00D80148" w:rsidRDefault="00D80148" w:rsidP="00D8014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．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ab/>
        <w:t>B</w:t>
      </w:r>
      <w:r w:rsidRPr="00D80148">
        <w:rPr>
          <w:color w:val="000000" w:themeColor="text1"/>
        </w:rPr>
        <w:t>．</w:t>
      </w:r>
      <w:r w:rsidRPr="00D80148">
        <w:rPr>
          <w:rFonts w:eastAsia="Times New Roman"/>
          <w:color w:val="000000" w:themeColor="text1"/>
        </w:rPr>
        <w:t>N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ab/>
        <w:t>C</w:t>
      </w:r>
      <w:r w:rsidRPr="00D80148">
        <w:rPr>
          <w:color w:val="000000" w:themeColor="text1"/>
        </w:rPr>
        <w:t>．</w:t>
      </w:r>
      <w:r w:rsidRPr="00D80148">
        <w:rPr>
          <w:rFonts w:eastAsia="Times New Roman"/>
          <w:color w:val="000000" w:themeColor="text1"/>
        </w:rPr>
        <w:t>C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ab/>
        <w:t>D</w:t>
      </w:r>
      <w:r w:rsidRPr="00D80148">
        <w:rPr>
          <w:color w:val="000000" w:themeColor="text1"/>
        </w:rPr>
        <w:t>．</w:t>
      </w:r>
      <w:r w:rsidRPr="00D80148">
        <w:rPr>
          <w:rFonts w:eastAsia="Times New Roman"/>
          <w:color w:val="000000" w:themeColor="text1"/>
        </w:rPr>
        <w:t>H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O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color w:val="000000" w:themeColor="text1"/>
        </w:rPr>
        <w:t>A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绿色植物的光合作用是利用光能，将二氧化碳和水转化成储存能量的有机物，并且释放出氧气的过程，氧气可以供人呼吸，故选</w:t>
      </w:r>
      <w:r w:rsidRPr="00D80148">
        <w:rPr>
          <w:rFonts w:eastAsia="Times New Roman"/>
          <w:color w:val="000000" w:themeColor="text1"/>
        </w:rPr>
        <w:t>A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7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重庆）</w:t>
      </w:r>
      <w:r w:rsidRPr="00D80148">
        <w:rPr>
          <w:rFonts w:eastAsia="Times New Roman"/>
          <w:color w:val="000000" w:themeColor="text1"/>
        </w:rPr>
        <w:t>2021</w:t>
      </w:r>
      <w:r w:rsidRPr="00D80148">
        <w:rPr>
          <w:color w:val="000000" w:themeColor="text1"/>
        </w:rPr>
        <w:t>年印度新冠疫情加剧，导致其国内氧气供应严重不足。下列关于氧气的说法错误的是</w:t>
      </w:r>
    </w:p>
    <w:p w:rsidR="00D80148" w:rsidRPr="00D80148" w:rsidRDefault="00D80148" w:rsidP="00D8014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．用于医疗急救</w:t>
      </w:r>
      <w:r w:rsidRPr="00D80148">
        <w:rPr>
          <w:color w:val="000000" w:themeColor="text1"/>
        </w:rPr>
        <w:tab/>
        <w:t>B</w:t>
      </w:r>
      <w:r w:rsidRPr="00D80148">
        <w:rPr>
          <w:color w:val="000000" w:themeColor="text1"/>
        </w:rPr>
        <w:t>．易溶于水</w:t>
      </w:r>
      <w:r w:rsidRPr="00D80148">
        <w:rPr>
          <w:color w:val="000000" w:themeColor="text1"/>
        </w:rPr>
        <w:tab/>
        <w:t>C</w:t>
      </w:r>
      <w:r w:rsidRPr="00D80148">
        <w:rPr>
          <w:color w:val="000000" w:themeColor="text1"/>
        </w:rPr>
        <w:t>．能使带火星木条复燃</w:t>
      </w:r>
      <w:r w:rsidRPr="00D80148">
        <w:rPr>
          <w:color w:val="000000" w:themeColor="text1"/>
        </w:rPr>
        <w:tab/>
        <w:t>D</w:t>
      </w:r>
      <w:r w:rsidRPr="00D80148">
        <w:rPr>
          <w:color w:val="000000" w:themeColor="text1"/>
        </w:rPr>
        <w:t>．可贮存在钢瓶中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color w:val="000000" w:themeColor="text1"/>
        </w:rPr>
        <w:t>B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、氧气是人体维持生命的必要物质，可以用于医疗急救，故选项正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、氧气不易溶于水，故选项错误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、氧气具有助燃性，能使带火星的木条复燃，故选项正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lastRenderedPageBreak/>
        <w:t>D</w:t>
      </w:r>
      <w:r w:rsidRPr="00D80148">
        <w:rPr>
          <w:color w:val="000000" w:themeColor="text1"/>
        </w:rPr>
        <w:t>、氧气在低温、高压下可以转化为液体，可以贮存在钢瓶中，故选项正确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故选：</w:t>
      </w: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8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河北）根据图所示的实验回答问题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drawing>
          <wp:inline distT="0" distB="0" distL="0" distR="0" wp14:anchorId="339B2CD1" wp14:editId="63131E19">
            <wp:extent cx="2514600" cy="1504950"/>
            <wp:effectExtent l="0" t="0" r="0" b="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821831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甲装置中仪器</w:t>
      </w:r>
      <w:r w:rsidRPr="00D80148">
        <w:rPr>
          <w:rFonts w:eastAsia="Times New Roman"/>
          <w:color w:val="000000" w:themeColor="text1"/>
        </w:rPr>
        <w:t>a</w:t>
      </w:r>
      <w:r w:rsidRPr="00D80148">
        <w:rPr>
          <w:color w:val="000000" w:themeColor="text1"/>
        </w:rPr>
        <w:t>的名称为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；用该装置收集气体，气体应满足的条件是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；实验时导管接近集气瓶底部的目的是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</w:t>
      </w:r>
      <w:r w:rsidRPr="00D80148">
        <w:rPr>
          <w:color w:val="000000" w:themeColor="text1"/>
        </w:rPr>
        <w:t>乙是铁丝在氧气中燃烧的实验。点燃铁丝下端的火柴，待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时，将铁丝伸入集气瓶内。实验时瓶底有水，若集气瓶炸裂，操作上可能的错误是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长颈漏斗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密度大于空气，且与空气中的物质不反应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便于排净装置内的空气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火柴快燃尽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铁丝挨集气瓶内壁太近，或高温物质溅到集气瓶内壁上</w:t>
      </w:r>
      <w:r w:rsidRPr="00D80148">
        <w:rPr>
          <w:color w:val="000000" w:themeColor="text1"/>
        </w:rPr>
        <w:t xml:space="preserve">   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1</w:t>
      </w:r>
      <w:r w:rsidRPr="00D80148">
        <w:rPr>
          <w:color w:val="000000" w:themeColor="text1"/>
        </w:rPr>
        <w:t>）由图可知，甲装置中仪器</w:t>
      </w: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的名称为：长颈漏斗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由图可知，该装置是向上排空气法收集气体，故气体应密度比空气大，且与空气中的物质不反应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实验时导管接近集气瓶底部的目的是：便于排净装置内的空气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2</w:t>
      </w:r>
      <w:r w:rsidRPr="00D80148">
        <w:rPr>
          <w:color w:val="000000" w:themeColor="text1"/>
        </w:rPr>
        <w:t>）点燃铁丝下端的火柴，待火柴快燃尽时，将铁丝伸入集气瓶内，防止火柴燃烧消耗氧气，影响实验结果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将铁丝伸入集气瓶内。实验时瓶底有水，若集气瓶炸裂，操作上可能的错误是：铁丝挨集气瓶内壁太近，或高温物质溅到集气瓶内壁上，使集气瓶受热不均，炸裂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9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新疆）如图是实验室常用的实验装置，请回答下列问题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lastRenderedPageBreak/>
        <w:drawing>
          <wp:inline distT="0" distB="0" distL="0" distR="0" wp14:anchorId="184E74D0" wp14:editId="14E41ACB">
            <wp:extent cx="4895850" cy="1600200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214558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仪器</w:t>
      </w:r>
      <w:r w:rsidRPr="00D80148">
        <w:rPr>
          <w:rFonts w:ascii="宋体" w:hAnsi="宋体" w:cs="宋体" w:hint="eastAsia"/>
          <w:color w:val="000000" w:themeColor="text1"/>
        </w:rPr>
        <w:t>①</w:t>
      </w:r>
      <w:r w:rsidRPr="00D80148">
        <w:rPr>
          <w:color w:val="000000" w:themeColor="text1"/>
        </w:rPr>
        <w:t>的名称是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</w:t>
      </w:r>
      <w:r w:rsidRPr="00D80148">
        <w:rPr>
          <w:color w:val="000000" w:themeColor="text1"/>
        </w:rPr>
        <w:t>若用高锰酸钾制取氧气选取的发生装置是</w:t>
      </w:r>
      <w:r w:rsidRPr="00D80148">
        <w:rPr>
          <w:color w:val="000000" w:themeColor="text1"/>
        </w:rPr>
        <w:t>_____</w:t>
      </w:r>
      <w:r w:rsidRPr="00D80148">
        <w:rPr>
          <w:rFonts w:eastAsia="Times New Roman"/>
          <w:color w:val="000000" w:themeColor="text1"/>
        </w:rPr>
        <w:t>(</w:t>
      </w:r>
      <w:r w:rsidRPr="00D80148">
        <w:rPr>
          <w:color w:val="000000" w:themeColor="text1"/>
        </w:rPr>
        <w:t>填字母</w:t>
      </w:r>
      <w:r w:rsidRPr="00D80148">
        <w:rPr>
          <w:rFonts w:eastAsia="Times New Roman"/>
          <w:color w:val="000000" w:themeColor="text1"/>
        </w:rPr>
        <w:t>)</w:t>
      </w:r>
      <w:r w:rsidRPr="00D80148">
        <w:rPr>
          <w:color w:val="000000" w:themeColor="text1"/>
        </w:rPr>
        <w:t>，写出该反应的化学方程式</w:t>
      </w:r>
      <w:r w:rsidRPr="00D80148">
        <w:rPr>
          <w:color w:val="000000" w:themeColor="text1"/>
        </w:rPr>
        <w:t>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3)</w:t>
      </w:r>
      <w:r w:rsidRPr="00D80148">
        <w:rPr>
          <w:color w:val="000000" w:themeColor="text1"/>
        </w:rPr>
        <w:t>能用</w:t>
      </w:r>
      <w:r w:rsidRPr="00D80148">
        <w:rPr>
          <w:rFonts w:eastAsia="Times New Roman"/>
          <w:color w:val="000000" w:themeColor="text1"/>
        </w:rPr>
        <w:t>D</w:t>
      </w:r>
      <w:r w:rsidRPr="00D80148">
        <w:rPr>
          <w:color w:val="000000" w:themeColor="text1"/>
        </w:rPr>
        <w:t>装置收集氧气是因为氧气具有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且不与水反应的性质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4)</w:t>
      </w:r>
      <w:r w:rsidRPr="00D80148">
        <w:rPr>
          <w:color w:val="000000" w:themeColor="text1"/>
        </w:rPr>
        <w:t>将收集的氧气用作性质实验，如图</w:t>
      </w:r>
      <w:r w:rsidRPr="00D80148">
        <w:rPr>
          <w:rFonts w:eastAsia="Times New Roman"/>
          <w:color w:val="000000" w:themeColor="text1"/>
        </w:rPr>
        <w:t>F</w:t>
      </w:r>
      <w:r w:rsidRPr="00D80148">
        <w:rPr>
          <w:color w:val="000000" w:themeColor="text1"/>
        </w:rPr>
        <w:t>所示，水的作用是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写出</w:t>
      </w:r>
      <w:r w:rsidRPr="00D80148">
        <w:rPr>
          <w:rFonts w:eastAsia="Times New Roman"/>
          <w:color w:val="000000" w:themeColor="text1"/>
        </w:rPr>
        <w:t>F</w:t>
      </w:r>
      <w:r w:rsidRPr="00D80148">
        <w:rPr>
          <w:color w:val="000000" w:themeColor="text1"/>
        </w:rPr>
        <w:t>装置中发生的化学反应方程式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5)</w:t>
      </w:r>
      <w:r w:rsidRPr="00D80148">
        <w:rPr>
          <w:color w:val="000000" w:themeColor="text1"/>
        </w:rPr>
        <w:t>氢气是一种清洁能源。实验室用锌粒和稀硫酸反应制取氢气，应选择的发生装置是</w:t>
      </w:r>
      <w:r w:rsidRPr="00D80148">
        <w:rPr>
          <w:color w:val="000000" w:themeColor="text1"/>
        </w:rPr>
        <w:t>_______</w:t>
      </w:r>
      <w:r w:rsidRPr="00D80148">
        <w:rPr>
          <w:rFonts w:eastAsia="Times New Roman"/>
          <w:color w:val="000000" w:themeColor="text1"/>
        </w:rPr>
        <w:t>(</w:t>
      </w:r>
      <w:r w:rsidRPr="00D80148">
        <w:rPr>
          <w:color w:val="000000" w:themeColor="text1"/>
        </w:rPr>
        <w:t>填字母，下同</w:t>
      </w:r>
      <w:r w:rsidRPr="00D80148">
        <w:rPr>
          <w:rFonts w:eastAsia="Times New Roman"/>
          <w:color w:val="000000" w:themeColor="text1"/>
        </w:rPr>
        <w:t>)</w:t>
      </w:r>
      <w:r w:rsidRPr="00D80148">
        <w:rPr>
          <w:color w:val="000000" w:themeColor="text1"/>
        </w:rPr>
        <w:t>，收集装置除选</w:t>
      </w:r>
      <w:r w:rsidRPr="00D80148">
        <w:rPr>
          <w:rFonts w:eastAsia="Times New Roman"/>
          <w:color w:val="000000" w:themeColor="text1"/>
        </w:rPr>
        <w:t>D</w:t>
      </w:r>
      <w:r w:rsidRPr="00D80148">
        <w:rPr>
          <w:color w:val="000000" w:themeColor="text1"/>
        </w:rPr>
        <w:t>外，还可以选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集气瓶</w:t>
      </w:r>
      <w:r w:rsidRPr="00D80148">
        <w:rPr>
          <w:color w:val="000000" w:themeColor="text1"/>
        </w:rPr>
        <w:t xml:space="preserve">    A    </w:t>
      </w:r>
      <w:r w:rsidRPr="00D80148">
        <w:rPr>
          <w:color w:val="000000" w:themeColor="text1"/>
        </w:rPr>
        <w:object w:dxaOrig="343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723941a4ebd43839944df3b4ea45ade" style="width:172pt;height:34pt" o:ole="">
            <v:imagedata r:id="rId13" o:title="eqIdb723941a4ebd43839944df3b4ea45ade"/>
          </v:shape>
          <o:OLEObject Type="Embed" ProgID="Equation.DSMT4" ShapeID="_x0000_i1025" DrawAspect="Content" ObjectID="_1688360205" r:id="rId14"/>
        </w:objec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不易溶于水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吸收二氧化硫，防止其污染空气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object w:dxaOrig="1620" w:dyaOrig="765">
          <v:shape id="_x0000_i1026" type="#_x0000_t75" alt="eqId6d91b0f35fa54b7c9e1d069d018e3a80" style="width:81pt;height:38.5pt" o:ole="">
            <v:imagedata r:id="rId15" o:title="eqId6d91b0f35fa54b7c9e1d069d018e3a80"/>
          </v:shape>
          <o:OLEObject Type="Embed" ProgID="Equation.DSMT4" ShapeID="_x0000_i1026" DrawAspect="Content" ObjectID="_1688360206" r:id="rId16"/>
        </w:object>
      </w:r>
      <w:r w:rsidRPr="00D80148">
        <w:rPr>
          <w:color w:val="000000" w:themeColor="text1"/>
        </w:rPr>
        <w:t xml:space="preserve">    B    E   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1</w:t>
      </w:r>
      <w:r w:rsidRPr="00D80148">
        <w:rPr>
          <w:color w:val="000000" w:themeColor="text1"/>
        </w:rPr>
        <w:t>）由图可知，仪器</w:t>
      </w:r>
      <w:r w:rsidRPr="00D80148">
        <w:rPr>
          <w:rFonts w:ascii="宋体" w:hAnsi="宋体" w:cs="宋体" w:hint="eastAsia"/>
          <w:color w:val="000000" w:themeColor="text1"/>
        </w:rPr>
        <w:t>①</w:t>
      </w:r>
      <w:r w:rsidRPr="00D80148">
        <w:rPr>
          <w:color w:val="000000" w:themeColor="text1"/>
        </w:rPr>
        <w:t>的名称是：集气瓶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2</w:t>
      </w:r>
      <w:r w:rsidRPr="00D80148">
        <w:rPr>
          <w:color w:val="000000" w:themeColor="text1"/>
        </w:rPr>
        <w:t>）若用高锰酸钾制取氧气，属于固体加热反应，发生装置应选</w:t>
      </w: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高锰酸钾受热分解生成</w:t>
      </w:r>
      <w:r w:rsidRPr="00D80148">
        <w:rPr>
          <w:color w:val="000000" w:themeColor="text1"/>
        </w:rPr>
        <w:t xml:space="preserve"> </w:t>
      </w:r>
      <w:r w:rsidRPr="00D80148">
        <w:rPr>
          <w:color w:val="000000" w:themeColor="text1"/>
        </w:rPr>
        <w:t>锰酸钾、二氧化锰和氧气，该反应的化学方程式为：</w:t>
      </w:r>
      <w:r w:rsidRPr="00D80148">
        <w:rPr>
          <w:color w:val="000000" w:themeColor="text1"/>
        </w:rPr>
        <w:object w:dxaOrig="3435" w:dyaOrig="675">
          <v:shape id="_x0000_i1027" type="#_x0000_t75" alt="eqIdb723941a4ebd43839944df3b4ea45ade" style="width:172pt;height:34pt" o:ole="">
            <v:imagedata r:id="rId13" o:title="eqIdb723941a4ebd43839944df3b4ea45ade"/>
          </v:shape>
          <o:OLEObject Type="Embed" ProgID="Equation.DSMT4" ShapeID="_x0000_i1027" DrawAspect="Content" ObjectID="_1688360207" r:id="rId17"/>
        </w:objec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3</w:t>
      </w:r>
      <w:r w:rsidRPr="00D80148">
        <w:rPr>
          <w:color w:val="000000" w:themeColor="text1"/>
        </w:rPr>
        <w:t>）能用</w:t>
      </w: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装置收集氧气，是因为氧气具有不易溶于水，且不与水反应的性质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4</w:t>
      </w:r>
      <w:r w:rsidRPr="00D80148">
        <w:rPr>
          <w:color w:val="000000" w:themeColor="text1"/>
        </w:rPr>
        <w:t>）硫在氧气中燃烧生成二氧化硫，二氧化硫有毒，散逸到空气中，会污染空气，二氧化硫能与水反应，故水的作用是：吸收二氧化硫，防止其污染空气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硫在氧气中燃烧生成二氧化硫，该反应的化学方程式为：</w:t>
      </w:r>
      <w:r w:rsidRPr="00D80148">
        <w:rPr>
          <w:color w:val="000000" w:themeColor="text1"/>
        </w:rPr>
        <w:object w:dxaOrig="1620" w:dyaOrig="765">
          <v:shape id="_x0000_i1028" type="#_x0000_t75" alt="eqId6d91b0f35fa54b7c9e1d069d018e3a80" style="width:81pt;height:38.5pt" o:ole="">
            <v:imagedata r:id="rId15" o:title="eqId6d91b0f35fa54b7c9e1d069d018e3a80"/>
          </v:shape>
          <o:OLEObject Type="Embed" ProgID="Equation.DSMT4" ShapeID="_x0000_i1028" DrawAspect="Content" ObjectID="_1688360208" r:id="rId18"/>
        </w:objec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5</w:t>
      </w:r>
      <w:r w:rsidRPr="00D80148">
        <w:rPr>
          <w:color w:val="000000" w:themeColor="text1"/>
        </w:rPr>
        <w:t>）实验室用锌与稀硫酸反应制取氢气，属于固液不加热反应，发生装置应选</w:t>
      </w:r>
      <w:r w:rsidRPr="00D80148">
        <w:rPr>
          <w:color w:val="000000" w:themeColor="text1"/>
        </w:rPr>
        <w:t>B</w: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氢气难溶于水，密度比空气小，可用排水法或向下排空气法收集，收集装置可选</w:t>
      </w:r>
      <w:r w:rsidRPr="00D80148">
        <w:rPr>
          <w:color w:val="000000" w:themeColor="text1"/>
        </w:rPr>
        <w:t>D</w:t>
      </w:r>
      <w:r w:rsidRPr="00D80148">
        <w:rPr>
          <w:color w:val="000000" w:themeColor="text1"/>
        </w:rPr>
        <w:t>或</w:t>
      </w:r>
      <w:r w:rsidRPr="00D80148">
        <w:rPr>
          <w:color w:val="000000" w:themeColor="text1"/>
        </w:rPr>
        <w:t>E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lastRenderedPageBreak/>
        <w:t>10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湖南永州）某同学做氧气的性质实验，下图为木炭在氧气中燃烧的实验示意图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drawing>
          <wp:inline distT="0" distB="0" distL="0" distR="0" wp14:anchorId="1939C0E7" wp14:editId="57AA0F72">
            <wp:extent cx="3219450" cy="1466850"/>
            <wp:effectExtent l="0" t="0" r="0" b="0"/>
            <wp:docPr id="463443720" name="图片 4634437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53817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实验步骤：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rFonts w:ascii="宋体" w:hAnsi="宋体" w:cs="宋体" w:hint="eastAsia"/>
          <w:color w:val="000000" w:themeColor="text1"/>
        </w:rPr>
        <w:t>①</w:t>
      </w:r>
      <w:r w:rsidRPr="00D80148">
        <w:rPr>
          <w:color w:val="000000" w:themeColor="text1"/>
        </w:rPr>
        <w:t>用排水法收集好一瓶氧气。</w:t>
      </w:r>
      <w:r w:rsidRPr="00D80148">
        <w:rPr>
          <w:rFonts w:ascii="宋体" w:hAnsi="宋体" w:cs="宋体" w:hint="eastAsia"/>
          <w:color w:val="000000" w:themeColor="text1"/>
        </w:rPr>
        <w:t>②</w:t>
      </w:r>
      <w:r w:rsidRPr="00D80148">
        <w:rPr>
          <w:rFonts w:eastAsia="Times New Roman"/>
          <w:color w:val="000000" w:themeColor="text1"/>
        </w:rPr>
        <w:t>………………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ascii="宋体" w:hAnsi="宋体" w:cs="宋体" w:hint="eastAsia"/>
          <w:color w:val="000000" w:themeColor="text1"/>
        </w:rPr>
        <w:t>③</w:t>
      </w:r>
      <w:r w:rsidRPr="00D80148">
        <w:rPr>
          <w:color w:val="000000" w:themeColor="text1"/>
        </w:rPr>
        <w:t>用坩埚钳夹取一小块木炭，在酒精灯上加热到发红，插入到盛满氧气的集气瓶中，燃烧停止后，取出坩埚钳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ascii="宋体" w:hAnsi="宋体" w:cs="宋体" w:hint="eastAsia"/>
          <w:color w:val="000000" w:themeColor="text1"/>
        </w:rPr>
        <w:t>④</w:t>
      </w:r>
      <w:r w:rsidRPr="00D80148">
        <w:rPr>
          <w:color w:val="000000" w:themeColor="text1"/>
        </w:rPr>
        <w:t>向集气瓶中加入少量澄清石灰水，振荡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根据实验操作，通过分析，回答下列问题：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步骤</w:t>
      </w:r>
      <w:r w:rsidRPr="00D80148">
        <w:rPr>
          <w:rFonts w:ascii="宋体" w:hAnsi="宋体" w:cs="宋体" w:hint="eastAsia"/>
          <w:color w:val="000000" w:themeColor="text1"/>
        </w:rPr>
        <w:t>②</w:t>
      </w:r>
      <w:r w:rsidRPr="00D80148">
        <w:rPr>
          <w:color w:val="000000" w:themeColor="text1"/>
        </w:rPr>
        <w:t>具体操作为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</w:t>
      </w:r>
      <w:r w:rsidRPr="00D80148">
        <w:rPr>
          <w:color w:val="000000" w:themeColor="text1"/>
        </w:rPr>
        <w:t>步骤</w:t>
      </w:r>
      <w:r w:rsidRPr="00D80148">
        <w:rPr>
          <w:rFonts w:ascii="宋体" w:hAnsi="宋体" w:cs="宋体" w:hint="eastAsia"/>
          <w:color w:val="000000" w:themeColor="text1"/>
        </w:rPr>
        <w:t>③</w:t>
      </w:r>
      <w:r w:rsidRPr="00D80148">
        <w:rPr>
          <w:color w:val="000000" w:themeColor="text1"/>
        </w:rPr>
        <w:t>操作中，最好是将烧红的木炭由瓶口缓慢插入到盛满氧气的集气瓶中，这一实验操作的主要目的是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3)</w:t>
      </w:r>
      <w:r w:rsidRPr="00D80148">
        <w:rPr>
          <w:color w:val="000000" w:themeColor="text1"/>
        </w:rPr>
        <w:t>步骤</w:t>
      </w:r>
      <w:r w:rsidRPr="00D80148">
        <w:rPr>
          <w:rFonts w:ascii="宋体" w:hAnsi="宋体" w:cs="宋体" w:hint="eastAsia"/>
          <w:color w:val="000000" w:themeColor="text1"/>
        </w:rPr>
        <w:t>④</w:t>
      </w:r>
      <w:r w:rsidRPr="00D80148">
        <w:rPr>
          <w:color w:val="000000" w:themeColor="text1"/>
        </w:rPr>
        <w:t>操作中，可观察到澄清石灰水变浑浊，其发生反应的化学方程式为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4)</w:t>
      </w:r>
      <w:r w:rsidRPr="00D80148">
        <w:rPr>
          <w:color w:val="000000" w:themeColor="text1"/>
        </w:rPr>
        <w:t>酒精</w:t>
      </w:r>
      <w:r w:rsidRPr="00D80148">
        <w:rPr>
          <w:rFonts w:eastAsia="Times New Roman"/>
          <w:color w:val="000000" w:themeColor="text1"/>
        </w:rPr>
        <w:t>(</w:t>
      </w:r>
      <w:r w:rsidRPr="00D80148">
        <w:rPr>
          <w:color w:val="000000" w:themeColor="text1"/>
        </w:rPr>
        <w:t>化学式</w:t>
      </w:r>
      <w:r w:rsidRPr="00D80148">
        <w:rPr>
          <w:rFonts w:eastAsia="Times New Roman"/>
          <w:color w:val="000000" w:themeColor="text1"/>
        </w:rPr>
        <w:t>C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H</w:t>
      </w:r>
      <w:r w:rsidRPr="00D80148">
        <w:rPr>
          <w:rFonts w:eastAsia="Times New Roman"/>
          <w:color w:val="000000" w:themeColor="text1"/>
          <w:vertAlign w:val="subscript"/>
        </w:rPr>
        <w:t>5</w:t>
      </w:r>
      <w:r w:rsidRPr="00D80148">
        <w:rPr>
          <w:rFonts w:eastAsia="Times New Roman"/>
          <w:color w:val="000000" w:themeColor="text1"/>
        </w:rPr>
        <w:t>OH)</w:t>
      </w:r>
      <w:r w:rsidRPr="00D80148">
        <w:rPr>
          <w:color w:val="000000" w:themeColor="text1"/>
        </w:rPr>
        <w:t>和木炭都是常用的燃料，若取相同质量的</w:t>
      </w:r>
      <w:r w:rsidRPr="00D80148">
        <w:rPr>
          <w:rFonts w:eastAsia="Times New Roman"/>
          <w:color w:val="000000" w:themeColor="text1"/>
        </w:rPr>
        <w:t>C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H</w:t>
      </w:r>
      <w:r w:rsidRPr="00D80148">
        <w:rPr>
          <w:rFonts w:eastAsia="Times New Roman"/>
          <w:color w:val="000000" w:themeColor="text1"/>
          <w:vertAlign w:val="subscript"/>
        </w:rPr>
        <w:t>5</w:t>
      </w:r>
      <w:r w:rsidRPr="00D80148">
        <w:rPr>
          <w:rFonts w:eastAsia="Times New Roman"/>
          <w:color w:val="000000" w:themeColor="text1"/>
        </w:rPr>
        <w:t>OH</w:t>
      </w:r>
      <w:r w:rsidRPr="00D80148">
        <w:rPr>
          <w:color w:val="000000" w:themeColor="text1"/>
        </w:rPr>
        <w:t>和</w:t>
      </w:r>
      <w:r w:rsidRPr="00D80148">
        <w:rPr>
          <w:rFonts w:eastAsia="Times New Roman"/>
          <w:color w:val="000000" w:themeColor="text1"/>
        </w:rPr>
        <w:t>C</w:t>
      </w:r>
      <w:r w:rsidRPr="00D80148">
        <w:rPr>
          <w:color w:val="000000" w:themeColor="text1"/>
        </w:rPr>
        <w:t>在氧气中完全燃烧，两者中消耗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的质量较少的是</w:t>
      </w:r>
      <w:r w:rsidRPr="00D80148">
        <w:rPr>
          <w:color w:val="000000" w:themeColor="text1"/>
        </w:rPr>
        <w:t>_______</w:t>
      </w:r>
      <w:r w:rsidRPr="00D80148">
        <w:rPr>
          <w:rFonts w:eastAsia="Times New Roman"/>
          <w:color w:val="000000" w:themeColor="text1"/>
        </w:rPr>
        <w:t>(</w:t>
      </w:r>
      <w:r w:rsidRPr="00D80148">
        <w:rPr>
          <w:color w:val="000000" w:themeColor="text1"/>
        </w:rPr>
        <w:t>填</w:t>
      </w:r>
      <w:r w:rsidRPr="00D80148">
        <w:rPr>
          <w:rFonts w:eastAsia="Times New Roman"/>
          <w:color w:val="000000" w:themeColor="text1"/>
        </w:rPr>
        <w:t>“C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H</w:t>
      </w:r>
      <w:r w:rsidRPr="00D80148">
        <w:rPr>
          <w:rFonts w:eastAsia="Times New Roman"/>
          <w:color w:val="000000" w:themeColor="text1"/>
          <w:vertAlign w:val="subscript"/>
        </w:rPr>
        <w:t>5</w:t>
      </w:r>
      <w:r w:rsidRPr="00D80148">
        <w:rPr>
          <w:rFonts w:eastAsia="Times New Roman"/>
          <w:color w:val="000000" w:themeColor="text1"/>
        </w:rPr>
        <w:t>OH”</w:t>
      </w:r>
      <w:r w:rsidRPr="00D80148">
        <w:rPr>
          <w:color w:val="000000" w:themeColor="text1"/>
        </w:rPr>
        <w:t>或</w:t>
      </w:r>
      <w:r w:rsidRPr="00D80148">
        <w:rPr>
          <w:rFonts w:eastAsia="Times New Roman"/>
          <w:color w:val="000000" w:themeColor="text1"/>
        </w:rPr>
        <w:t>“C”)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在水下盖上玻璃片，将集气瓶取出，正放在桌面上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使氧气充分反应，现象明显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object w:dxaOrig="3180" w:dyaOrig="375">
          <v:shape id="_x0000_i1029" type="#_x0000_t75" alt="eqId40b4947b494e4603a6757180d15e4d56" style="width:159pt;height:19pt" o:ole="">
            <v:imagedata r:id="rId20" o:title="eqId40b4947b494e4603a6757180d15e4d56"/>
          </v:shape>
          <o:OLEObject Type="Embed" ProgID="Equation.DSMT4" ShapeID="_x0000_i1029" DrawAspect="Content" ObjectID="_1688360209" r:id="rId21"/>
        </w:object>
      </w:r>
      <w:r w:rsidRPr="00D80148">
        <w:rPr>
          <w:color w:val="000000" w:themeColor="text1"/>
        </w:rPr>
        <w:br/>
        <w:t xml:space="preserve">    C</w:t>
      </w:r>
      <w:r w:rsidRPr="00D80148">
        <w:rPr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H</w:t>
      </w:r>
      <w:r w:rsidRPr="00D80148">
        <w:rPr>
          <w:color w:val="000000" w:themeColor="text1"/>
          <w:vertAlign w:val="subscript"/>
        </w:rPr>
        <w:t>5</w:t>
      </w:r>
      <w:r w:rsidRPr="00D80148">
        <w:rPr>
          <w:color w:val="000000" w:themeColor="text1"/>
        </w:rPr>
        <w:t xml:space="preserve">OH   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1</w:t>
      </w:r>
      <w:r w:rsidRPr="00D80148">
        <w:rPr>
          <w:color w:val="000000" w:themeColor="text1"/>
        </w:rPr>
        <w:t>）用排水法收集一瓶氧气，收集完毕，在水下盖上玻璃片，将集气瓶取出，正放在桌面上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2</w:t>
      </w:r>
      <w:r w:rsidRPr="00D80148">
        <w:rPr>
          <w:color w:val="000000" w:themeColor="text1"/>
        </w:rPr>
        <w:t>）步骤</w:t>
      </w:r>
      <w:r w:rsidRPr="00D80148">
        <w:rPr>
          <w:rFonts w:ascii="宋体" w:hAnsi="宋体" w:cs="宋体" w:hint="eastAsia"/>
          <w:color w:val="000000" w:themeColor="text1"/>
        </w:rPr>
        <w:t>③</w:t>
      </w:r>
      <w:r w:rsidRPr="00D80148">
        <w:rPr>
          <w:color w:val="000000" w:themeColor="text1"/>
        </w:rPr>
        <w:t>操作中，最好是将烧红的木炭由瓶口缓慢插入到盛满氧气的集气瓶中，这一实验操作的主要目的是使氧气充分反应，现象明显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3</w:t>
      </w:r>
      <w:r w:rsidRPr="00D80148">
        <w:rPr>
          <w:color w:val="000000" w:themeColor="text1"/>
        </w:rPr>
        <w:t>）步骤</w:t>
      </w:r>
      <w:r w:rsidRPr="00D80148">
        <w:rPr>
          <w:rFonts w:ascii="宋体" w:hAnsi="宋体" w:cs="宋体" w:hint="eastAsia"/>
          <w:color w:val="000000" w:themeColor="text1"/>
        </w:rPr>
        <w:t>④</w:t>
      </w:r>
      <w:r w:rsidRPr="00D80148">
        <w:rPr>
          <w:color w:val="000000" w:themeColor="text1"/>
        </w:rPr>
        <w:t>操作中，可观察到澄清石灰水变浑浊，是碳燃烧生成了二氧化碳，二氧化碳和氢氧化钙反应生成碳酸钙和水，该反应的化学方程式为：</w:t>
      </w:r>
      <w:r w:rsidRPr="00D80148">
        <w:rPr>
          <w:color w:val="000000" w:themeColor="text1"/>
        </w:rPr>
        <w:object w:dxaOrig="3180" w:dyaOrig="375">
          <v:shape id="_x0000_i1030" type="#_x0000_t75" alt="eqId40b4947b494e4603a6757180d15e4d56" style="width:159pt;height:19pt" o:ole="">
            <v:imagedata r:id="rId20" o:title="eqId40b4947b494e4603a6757180d15e4d56"/>
          </v:shape>
          <o:OLEObject Type="Embed" ProgID="Equation.DSMT4" ShapeID="_x0000_i1030" DrawAspect="Content" ObjectID="_1688360210" r:id="rId22"/>
        </w:objec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4</w:t>
      </w:r>
      <w:r w:rsidRPr="00D80148">
        <w:rPr>
          <w:color w:val="000000" w:themeColor="text1"/>
        </w:rPr>
        <w:t>）若取相同质量的</w:t>
      </w:r>
      <w:r w:rsidRPr="00D80148">
        <w:rPr>
          <w:color w:val="000000" w:themeColor="text1"/>
        </w:rPr>
        <w:t>C</w:t>
      </w:r>
      <w:r w:rsidRPr="00D80148">
        <w:rPr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H</w:t>
      </w:r>
      <w:r w:rsidRPr="00D80148">
        <w:rPr>
          <w:color w:val="000000" w:themeColor="text1"/>
          <w:vertAlign w:val="subscript"/>
        </w:rPr>
        <w:t>5</w:t>
      </w:r>
      <w:r w:rsidRPr="00D80148">
        <w:rPr>
          <w:color w:val="000000" w:themeColor="text1"/>
        </w:rPr>
        <w:t>OH</w:t>
      </w:r>
      <w:r w:rsidRPr="00D80148">
        <w:rPr>
          <w:color w:val="000000" w:themeColor="text1"/>
        </w:rPr>
        <w:t>和</w:t>
      </w: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在氧气中完全燃烧，酒精燃烧：</w:t>
      </w:r>
      <w:r w:rsidRPr="00D80148">
        <w:rPr>
          <w:color w:val="000000" w:themeColor="text1"/>
        </w:rPr>
        <w:object w:dxaOrig="3240" w:dyaOrig="765">
          <v:shape id="_x0000_i1031" type="#_x0000_t75" alt="eqId72de6cdfb83a4d6faf44c7a4ede050d6" style="width:162pt;height:38.5pt" o:ole="">
            <v:imagedata r:id="rId23" o:title="eqId72de6cdfb83a4d6faf44c7a4ede050d6"/>
          </v:shape>
          <o:OLEObject Type="Embed" ProgID="Equation.DSMT4" ShapeID="_x0000_i1031" DrawAspect="Content" ObjectID="_1688360211" r:id="rId24"/>
        </w:object>
      </w:r>
      <w:r w:rsidRPr="00D80148">
        <w:rPr>
          <w:color w:val="000000" w:themeColor="text1"/>
        </w:rPr>
        <w:t>，酒精与消耗氧气的质量比为：</w:t>
      </w:r>
      <w:r w:rsidRPr="00D80148">
        <w:rPr>
          <w:color w:val="000000" w:themeColor="text1"/>
        </w:rPr>
        <w:t>46:96=23</w:t>
      </w:r>
      <w:r w:rsidRPr="00D80148">
        <w:rPr>
          <w:color w:val="000000" w:themeColor="text1"/>
        </w:rPr>
        <w:t>：</w:t>
      </w:r>
      <w:r w:rsidRPr="00D80148">
        <w:rPr>
          <w:color w:val="000000" w:themeColor="text1"/>
        </w:rPr>
        <w:t>48</w:t>
      </w:r>
      <w:r w:rsidRPr="00D80148">
        <w:rPr>
          <w:color w:val="000000" w:themeColor="text1"/>
        </w:rPr>
        <w:t>，木炭燃烧：</w:t>
      </w:r>
      <w:r w:rsidRPr="00D80148">
        <w:rPr>
          <w:color w:val="000000" w:themeColor="text1"/>
        </w:rPr>
        <w:t xml:space="preserve"> </w:t>
      </w:r>
      <w:r w:rsidRPr="00D80148">
        <w:rPr>
          <w:color w:val="000000" w:themeColor="text1"/>
        </w:rPr>
        <w:object w:dxaOrig="1575" w:dyaOrig="765">
          <v:shape id="_x0000_i1032" type="#_x0000_t75" alt="eqId5b4768cc3d5948b495743fbb5694041e" style="width:79pt;height:38.5pt" o:ole="">
            <v:imagedata r:id="rId25" o:title="eqId5b4768cc3d5948b495743fbb5694041e"/>
          </v:shape>
          <o:OLEObject Type="Embed" ProgID="Equation.DSMT4" ShapeID="_x0000_i1032" DrawAspect="Content" ObjectID="_1688360212" r:id="rId26"/>
        </w:object>
      </w:r>
      <w:r w:rsidRPr="00D80148">
        <w:rPr>
          <w:color w:val="000000" w:themeColor="text1"/>
        </w:rPr>
        <w:t>，参加反应的碳与氧气的质量比为：</w:t>
      </w:r>
      <w:r w:rsidRPr="00D80148">
        <w:rPr>
          <w:color w:val="000000" w:themeColor="text1"/>
        </w:rPr>
        <w:t>12:32=3</w:t>
      </w:r>
      <w:r w:rsidRPr="00D80148">
        <w:rPr>
          <w:color w:val="000000" w:themeColor="text1"/>
        </w:rPr>
        <w:t>：</w:t>
      </w:r>
      <w:r w:rsidRPr="00D80148">
        <w:rPr>
          <w:color w:val="000000" w:themeColor="text1"/>
        </w:rPr>
        <w:t>8</w:t>
      </w:r>
      <w:r w:rsidRPr="00D80148">
        <w:rPr>
          <w:color w:val="000000" w:themeColor="text1"/>
        </w:rPr>
        <w:t>，碳消耗氧气的质量大，消耗氧气的质量较少的是</w:t>
      </w:r>
      <w:r w:rsidRPr="00D80148">
        <w:rPr>
          <w:color w:val="000000" w:themeColor="text1"/>
        </w:rPr>
        <w:t>C</w:t>
      </w:r>
      <w:r w:rsidRPr="00D80148">
        <w:rPr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H</w:t>
      </w:r>
      <w:r w:rsidRPr="00D80148">
        <w:rPr>
          <w:color w:val="000000" w:themeColor="text1"/>
          <w:vertAlign w:val="subscript"/>
        </w:rPr>
        <w:t>5</w:t>
      </w:r>
      <w:r w:rsidRPr="00D80148">
        <w:rPr>
          <w:color w:val="000000" w:themeColor="text1"/>
        </w:rPr>
        <w:t>OH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11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湖南株洲）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是人类生活不可缺少的物质，制取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的方法很多。请回答下列问题：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drawing>
          <wp:inline distT="0" distB="0" distL="0" distR="0" wp14:anchorId="2E5DD0C6" wp14:editId="601EF9AB">
            <wp:extent cx="3019425" cy="1619250"/>
            <wp:effectExtent l="0" t="0" r="0" b="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292316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1</w:t>
      </w:r>
      <w:r w:rsidRPr="00D80148">
        <w:rPr>
          <w:color w:val="000000" w:themeColor="text1"/>
        </w:rPr>
        <w:t>）</w:t>
      </w:r>
      <w:r w:rsidRPr="00D80148">
        <w:rPr>
          <w:rFonts w:eastAsia="Times New Roman"/>
          <w:color w:val="000000" w:themeColor="text1"/>
        </w:rPr>
        <w:t>KMnO</w:t>
      </w:r>
      <w:r w:rsidRPr="00D80148">
        <w:rPr>
          <w:rFonts w:eastAsia="Times New Roman"/>
          <w:color w:val="000000" w:themeColor="text1"/>
          <w:vertAlign w:val="subscript"/>
        </w:rPr>
        <w:t>4</w:t>
      </w:r>
      <w:r w:rsidRPr="00D80148">
        <w:rPr>
          <w:color w:val="000000" w:themeColor="text1"/>
        </w:rPr>
        <w:t>分解法：该反应的化学方程式为</w:t>
      </w:r>
      <w:r w:rsidRPr="00D80148">
        <w:rPr>
          <w:color w:val="000000" w:themeColor="text1"/>
        </w:rPr>
        <w:t>___________</w: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2</w:t>
      </w:r>
      <w:r w:rsidRPr="00D80148">
        <w:rPr>
          <w:color w:val="000000" w:themeColor="text1"/>
        </w:rPr>
        <w:t>）</w:t>
      </w:r>
      <w:r w:rsidRPr="00D80148">
        <w:rPr>
          <w:rFonts w:eastAsia="Times New Roman"/>
          <w:color w:val="000000" w:themeColor="text1"/>
        </w:rPr>
        <w:t>KClO</w:t>
      </w:r>
      <w:r w:rsidRPr="00D80148">
        <w:rPr>
          <w:rFonts w:eastAsia="Times New Roman"/>
          <w:color w:val="000000" w:themeColor="text1"/>
          <w:vertAlign w:val="subscript"/>
        </w:rPr>
        <w:t>3</w:t>
      </w:r>
      <w:r w:rsidRPr="00D80148">
        <w:rPr>
          <w:color w:val="000000" w:themeColor="text1"/>
        </w:rPr>
        <w:t>分解法：应选用上图中的</w:t>
      </w:r>
      <w:r w:rsidRPr="00D80148">
        <w:rPr>
          <w:color w:val="000000" w:themeColor="text1"/>
        </w:rPr>
        <w:t>___________</w:t>
      </w:r>
      <w:r w:rsidRPr="00D80148">
        <w:rPr>
          <w:color w:val="000000" w:themeColor="text1"/>
        </w:rPr>
        <w:t>（填图中装置对应的字母）作发生装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3</w:t>
      </w:r>
      <w:r w:rsidRPr="00D80148">
        <w:rPr>
          <w:color w:val="000000" w:themeColor="text1"/>
        </w:rPr>
        <w:t>）</w:t>
      </w:r>
      <w:r w:rsidRPr="00D80148">
        <w:rPr>
          <w:rFonts w:eastAsia="Times New Roman"/>
          <w:color w:val="000000" w:themeColor="text1"/>
        </w:rPr>
        <w:t>H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分解法：常温下</w:t>
      </w:r>
      <w:r w:rsidRPr="00D80148">
        <w:rPr>
          <w:rFonts w:eastAsia="Times New Roman"/>
          <w:color w:val="000000" w:themeColor="text1"/>
        </w:rPr>
        <w:t>H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分解缓慢，通常加入少量</w:t>
      </w:r>
      <w:r w:rsidRPr="00D80148">
        <w:rPr>
          <w:rFonts w:eastAsia="Times New Roman"/>
          <w:color w:val="000000" w:themeColor="text1"/>
        </w:rPr>
        <w:t>Mn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，则</w:t>
      </w:r>
      <w:r w:rsidRPr="00D80148">
        <w:rPr>
          <w:rFonts w:eastAsia="Times New Roman"/>
          <w:color w:val="000000" w:themeColor="text1"/>
        </w:rPr>
        <w:t>Mn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的作用为</w:t>
      </w:r>
      <w:r w:rsidRPr="00D80148">
        <w:rPr>
          <w:color w:val="000000" w:themeColor="text1"/>
        </w:rPr>
        <w:t>___________</w: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4</w:t>
      </w:r>
      <w:r w:rsidRPr="00D80148">
        <w:rPr>
          <w:color w:val="000000" w:themeColor="text1"/>
        </w:rPr>
        <w:t>）可以用</w:t>
      </w:r>
      <w:r w:rsidRPr="00D80148">
        <w:rPr>
          <w:rFonts w:eastAsia="Times New Roman"/>
          <w:color w:val="000000" w:themeColor="text1"/>
        </w:rPr>
        <w:t>C</w:t>
      </w:r>
      <w:r w:rsidRPr="00D80148">
        <w:rPr>
          <w:color w:val="000000" w:themeColor="text1"/>
        </w:rPr>
        <w:t>所示装置来收集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，体现了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___________</w:t>
      </w:r>
      <w:r w:rsidRPr="00D80148">
        <w:rPr>
          <w:color w:val="000000" w:themeColor="text1"/>
        </w:rPr>
        <w:t>的性质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5</w:t>
      </w:r>
      <w:r w:rsidRPr="00D80148">
        <w:rPr>
          <w:color w:val="000000" w:themeColor="text1"/>
        </w:rPr>
        <w:t>）已知</w:t>
      </w:r>
      <w:r w:rsidRPr="00D80148">
        <w:rPr>
          <w:rFonts w:eastAsia="Times New Roman"/>
          <w:color w:val="000000" w:themeColor="text1"/>
        </w:rPr>
        <w:t>N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的沸点为</w:t>
      </w:r>
      <w:r w:rsidRPr="00D80148">
        <w:rPr>
          <w:rFonts w:eastAsia="Times New Roman"/>
          <w:color w:val="000000" w:themeColor="text1"/>
        </w:rPr>
        <w:t>-196℃</w:t>
      </w:r>
      <w:r w:rsidRPr="00D80148">
        <w:rPr>
          <w:color w:val="000000" w:themeColor="text1"/>
        </w:rPr>
        <w:t>，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的沸点为</w:t>
      </w:r>
      <w:r w:rsidRPr="00D80148">
        <w:rPr>
          <w:rFonts w:eastAsia="Times New Roman"/>
          <w:color w:val="000000" w:themeColor="text1"/>
        </w:rPr>
        <w:t>-183℃</w:t>
      </w:r>
      <w:r w:rsidRPr="00D80148">
        <w:rPr>
          <w:color w:val="000000" w:themeColor="text1"/>
        </w:rPr>
        <w:t>。工业上在低温下加压，先使空气液化，然后蒸发，则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为</w:t>
      </w:r>
      <w:r w:rsidRPr="00D80148">
        <w:rPr>
          <w:color w:val="000000" w:themeColor="text1"/>
        </w:rPr>
        <w:t>___________</w:t>
      </w:r>
      <w:r w:rsidRPr="00D80148">
        <w:rPr>
          <w:color w:val="000000" w:themeColor="text1"/>
        </w:rPr>
        <w:t>（填</w:t>
      </w:r>
      <w:r w:rsidRPr="00D80148">
        <w:rPr>
          <w:color w:val="000000" w:themeColor="text1"/>
        </w:rPr>
        <w:t>“</w:t>
      </w:r>
      <w:r w:rsidRPr="00D80148">
        <w:rPr>
          <w:color w:val="000000" w:themeColor="text1"/>
        </w:rPr>
        <w:t>先</w:t>
      </w:r>
      <w:r w:rsidRPr="00D80148">
        <w:rPr>
          <w:color w:val="000000" w:themeColor="text1"/>
        </w:rPr>
        <w:t>”</w:t>
      </w:r>
      <w:r w:rsidRPr="00D80148">
        <w:rPr>
          <w:color w:val="000000" w:themeColor="text1"/>
        </w:rPr>
        <w:t>或</w:t>
      </w:r>
      <w:r w:rsidRPr="00D80148">
        <w:rPr>
          <w:color w:val="000000" w:themeColor="text1"/>
        </w:rPr>
        <w:t>“</w:t>
      </w:r>
      <w:r w:rsidRPr="00D80148">
        <w:rPr>
          <w:color w:val="000000" w:themeColor="text1"/>
        </w:rPr>
        <w:t>后</w:t>
      </w:r>
      <w:r w:rsidRPr="00D80148">
        <w:rPr>
          <w:color w:val="000000" w:themeColor="text1"/>
        </w:rPr>
        <w:t>”</w:t>
      </w:r>
      <w:r w:rsidRPr="00D80148">
        <w:rPr>
          <w:color w:val="000000" w:themeColor="text1"/>
        </w:rPr>
        <w:t>）蒸发出来的气体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color w:val="000000" w:themeColor="text1"/>
        </w:rPr>
        <w:object w:dxaOrig="3465" w:dyaOrig="375">
          <v:shape id="_x0000_i1033" type="#_x0000_t75" alt="eqId6144a38e6ef1476490662d80e79b3bab" style="width:173.5pt;height:19pt" o:ole="">
            <v:imagedata r:id="rId28" o:title="eqId6144a38e6ef1476490662d80e79b3bab"/>
          </v:shape>
          <o:OLEObject Type="Embed" ProgID="Equation.DSMT4" ShapeID="_x0000_i1033" DrawAspect="Content" ObjectID="_1688360213" r:id="rId29"/>
        </w:object>
      </w:r>
      <w:r w:rsidRPr="00D80148">
        <w:rPr>
          <w:color w:val="000000" w:themeColor="text1"/>
        </w:rPr>
        <w:t xml:space="preserve">    </w:t>
      </w:r>
      <w:r w:rsidRPr="00D80148">
        <w:rPr>
          <w:rFonts w:eastAsia="Times New Roman"/>
          <w:color w:val="000000" w:themeColor="text1"/>
        </w:rPr>
        <w:t>A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催化作用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不易溶于水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后</w:t>
      </w:r>
      <w:r w:rsidRPr="00D80148">
        <w:rPr>
          <w:color w:val="000000" w:themeColor="text1"/>
        </w:rPr>
        <w:t xml:space="preserve">   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高锰酸钾分解制取氧气，生成锰酸钾、二氧化锰和氧气，反应方程式为：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color w:val="000000" w:themeColor="text1"/>
        </w:rPr>
        <w:object w:dxaOrig="3465" w:dyaOrig="375">
          <v:shape id="_x0000_i1034" type="#_x0000_t75" alt="eqId6144a38e6ef1476490662d80e79b3bab" style="width:173.5pt;height:19pt" o:ole="">
            <v:imagedata r:id="rId28" o:title="eqId6144a38e6ef1476490662d80e79b3bab"/>
          </v:shape>
          <o:OLEObject Type="Embed" ProgID="Equation.DSMT4" ShapeID="_x0000_i1034" DrawAspect="Content" ObjectID="_1688360214" r:id="rId30"/>
        </w:object>
      </w:r>
      <w:r w:rsidRPr="00D80148">
        <w:rPr>
          <w:rFonts w:eastAsia="Times New Roman"/>
          <w:color w:val="000000" w:themeColor="text1"/>
        </w:rPr>
        <w:t xml:space="preserve">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(2)</w:t>
      </w:r>
      <w:r w:rsidRPr="00D80148">
        <w:rPr>
          <w:color w:val="000000" w:themeColor="text1"/>
        </w:rPr>
        <w:t>氯酸钾分解制取氧气，反应物为固体，反应条件需要加热，故选择</w:t>
      </w: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作为发生装置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(3)</w:t>
      </w:r>
      <w:r w:rsidRPr="00D80148">
        <w:rPr>
          <w:color w:val="000000" w:themeColor="text1"/>
        </w:rPr>
        <w:t>过氧化氢分解制取氧气，加少量二氧化锰作为催化剂，加快反应速率，起催化作用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(4)</w:t>
      </w:r>
      <w:r w:rsidRPr="00D80148">
        <w:rPr>
          <w:color w:val="000000" w:themeColor="text1"/>
        </w:rPr>
        <w:t>能用排水法收集气体，说明气体不溶于水，故体现了氧气不易溶于水的性质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5)</w:t>
      </w:r>
      <w:r w:rsidRPr="00D80148">
        <w:rPr>
          <w:color w:val="000000" w:themeColor="text1"/>
        </w:rPr>
        <w:t>因氮气的沸点低，液化空气后蒸发时沸点低的物质会先分离出，故氧气比氮气后蒸发出来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lastRenderedPageBreak/>
        <w:t>12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四川成都）实验室用氯酸钾和二氧化锰制氧气，并回收产物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drawing>
          <wp:inline distT="0" distB="0" distL="0" distR="0" wp14:anchorId="30730E0B" wp14:editId="48EE7C5C">
            <wp:extent cx="4524375" cy="1533525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418613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0148">
        <w:rPr>
          <w:color w:val="000000" w:themeColor="text1"/>
        </w:rPr>
        <w:br/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1</w:t>
      </w:r>
      <w:r w:rsidRPr="00D80148">
        <w:rPr>
          <w:color w:val="000000" w:themeColor="text1"/>
        </w:rPr>
        <w:t>）氯酸钾制氧气的化学方程式为</w:t>
      </w:r>
      <w:r w:rsidRPr="00D80148">
        <w:rPr>
          <w:color w:val="000000" w:themeColor="text1"/>
        </w:rPr>
        <w:t>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2</w:t>
      </w:r>
      <w:r w:rsidRPr="00D80148">
        <w:rPr>
          <w:color w:val="000000" w:themeColor="text1"/>
        </w:rPr>
        <w:t>）收集气体时，待集气瓶里的水排完后，</w:t>
      </w:r>
      <w:r w:rsidRPr="00D80148">
        <w:rPr>
          <w:color w:val="000000" w:themeColor="text1"/>
        </w:rPr>
        <w:t>______</w:t>
      </w:r>
      <w:r w:rsidRPr="00D80148">
        <w:rPr>
          <w:color w:val="000000" w:themeColor="text1"/>
        </w:rPr>
        <w:t>（填操作），把集气瓶移出水槽，正放在桌上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3</w:t>
      </w:r>
      <w:r w:rsidRPr="00D80148">
        <w:rPr>
          <w:color w:val="000000" w:themeColor="text1"/>
        </w:rPr>
        <w:t>）将完全反应后的固体溶解、过滤、洗涤、蒸发，以上操作都用到的仪器名称是</w:t>
      </w:r>
      <w:r w:rsidRPr="00D80148">
        <w:rPr>
          <w:color w:val="000000" w:themeColor="text1"/>
        </w:rPr>
        <w:t>______</w:t>
      </w:r>
      <w:r w:rsidRPr="00D80148">
        <w:rPr>
          <w:color w:val="000000" w:themeColor="text1"/>
        </w:rPr>
        <w:t>。蒸发时需铁架台和</w:t>
      </w:r>
      <w:r w:rsidRPr="00D80148">
        <w:rPr>
          <w:color w:val="000000" w:themeColor="text1"/>
        </w:rPr>
        <w:t>______</w:t>
      </w:r>
      <w:r w:rsidRPr="00D80148">
        <w:rPr>
          <w:color w:val="000000" w:themeColor="text1"/>
        </w:rPr>
        <w:t>（填序号），当</w:t>
      </w:r>
      <w:r w:rsidRPr="00D80148">
        <w:rPr>
          <w:color w:val="000000" w:themeColor="text1"/>
        </w:rPr>
        <w:t>______</w:t>
      </w:r>
      <w:r w:rsidRPr="00D80148">
        <w:rPr>
          <w:color w:val="000000" w:themeColor="text1"/>
        </w:rPr>
        <w:t>时停止加热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4</w:t>
      </w:r>
      <w:r w:rsidRPr="00D80148">
        <w:rPr>
          <w:color w:val="000000" w:themeColor="text1"/>
        </w:rPr>
        <w:t>）产物</w:t>
      </w:r>
      <w:proofErr w:type="spellStart"/>
      <w:r w:rsidRPr="00D80148">
        <w:rPr>
          <w:rFonts w:eastAsia="Times New Roman"/>
          <w:color w:val="000000" w:themeColor="text1"/>
        </w:rPr>
        <w:t>KCl</w:t>
      </w:r>
      <w:proofErr w:type="spellEnd"/>
      <w:r w:rsidRPr="00D80148">
        <w:rPr>
          <w:color w:val="000000" w:themeColor="text1"/>
        </w:rPr>
        <w:t>可作化肥，对植物的主要作用是</w:t>
      </w:r>
      <w:r w:rsidRPr="00D80148">
        <w:rPr>
          <w:color w:val="000000" w:themeColor="text1"/>
        </w:rPr>
        <w:t>________</w:t>
      </w:r>
      <w:r w:rsidRPr="00D80148">
        <w:rPr>
          <w:color w:val="000000" w:themeColor="text1"/>
        </w:rPr>
        <w:t>（填序号）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a</w:t>
      </w:r>
      <w:r w:rsidRPr="00D80148">
        <w:rPr>
          <w:color w:val="000000" w:themeColor="text1"/>
        </w:rPr>
        <w:t>促进叶色浓绿</w:t>
      </w:r>
      <w:r w:rsidRPr="00D80148">
        <w:rPr>
          <w:rFonts w:eastAsia="Times New Roman"/>
          <w:color w:val="000000" w:themeColor="text1"/>
        </w:rPr>
        <w:t xml:space="preserve">      b</w:t>
      </w:r>
      <w:r w:rsidRPr="00D80148">
        <w:rPr>
          <w:color w:val="000000" w:themeColor="text1"/>
        </w:rPr>
        <w:t>增强抗寒抗旱能力</w:t>
      </w:r>
      <w:r w:rsidRPr="00D80148">
        <w:rPr>
          <w:rFonts w:eastAsia="Times New Roman"/>
          <w:color w:val="000000" w:themeColor="text1"/>
        </w:rPr>
        <w:t xml:space="preserve">     c</w:t>
      </w:r>
      <w:r w:rsidRPr="00D80148">
        <w:rPr>
          <w:color w:val="000000" w:themeColor="text1"/>
        </w:rPr>
        <w:t>增强抗倒伏能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rFonts w:eastAsia="Times New Roman"/>
          <w:color w:val="000000" w:themeColor="text1"/>
        </w:rPr>
        <w:t>2KClO</w:t>
      </w:r>
      <w:r w:rsidRPr="00D80148">
        <w:rPr>
          <w:rFonts w:eastAsia="Times New Roman"/>
          <w:color w:val="000000" w:themeColor="text1"/>
          <w:vertAlign w:val="subscript"/>
        </w:rPr>
        <w:t>3</w:t>
      </w:r>
      <w:r w:rsidRPr="00D80148">
        <w:rPr>
          <w:color w:val="000000" w:themeColor="text1"/>
        </w:rPr>
        <w:object w:dxaOrig="676" w:dyaOrig="801">
          <v:shape id="_x0000_i1035" type="#_x0000_t75" alt="eqId9fae5b5455aa458db87e0506f689103a" style="width:34pt;height:40pt" o:ole="">
            <v:imagedata r:id="rId32" o:title="eqId9fae5b5455aa458db87e0506f689103a"/>
          </v:shape>
          <o:OLEObject Type="Embed" ProgID="Equation.DSMT4" ShapeID="_x0000_i1035" DrawAspect="Content" ObjectID="_1688360215" r:id="rId33"/>
        </w:object>
      </w:r>
      <w:r w:rsidRPr="00D80148">
        <w:rPr>
          <w:rFonts w:eastAsia="Times New Roman"/>
          <w:color w:val="000000" w:themeColor="text1"/>
        </w:rPr>
        <w:t>2KCl+3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Cambria Math"/>
          <w:color w:val="000000" w:themeColor="text1"/>
        </w:rPr>
        <w:t>↑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在水下用玻璃片磨砂一面盖住瓶口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玻璃棒</w:t>
      </w:r>
      <w:r w:rsidRPr="00D80148">
        <w:rPr>
          <w:color w:val="000000" w:themeColor="text1"/>
        </w:rPr>
        <w:t xml:space="preserve">    </w:t>
      </w:r>
      <w:r w:rsidRPr="00D80148">
        <w:rPr>
          <w:rFonts w:eastAsia="Times New Roman"/>
          <w:color w:val="000000" w:themeColor="text1"/>
        </w:rPr>
        <w:t>AHG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出现较多固体</w:t>
      </w:r>
      <w:r w:rsidRPr="00D80148">
        <w:rPr>
          <w:color w:val="000000" w:themeColor="text1"/>
        </w:rPr>
        <w:t xml:space="preserve">    </w:t>
      </w:r>
      <w:r w:rsidRPr="00D80148">
        <w:rPr>
          <w:rFonts w:eastAsia="Times New Roman"/>
          <w:color w:val="000000" w:themeColor="text1"/>
        </w:rPr>
        <w:t>c</w:t>
      </w:r>
      <w:r w:rsidRPr="00D80148">
        <w:rPr>
          <w:color w:val="000000" w:themeColor="text1"/>
        </w:rPr>
        <w:t xml:space="preserve">   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1</w:t>
      </w:r>
      <w:r w:rsidRPr="00D80148">
        <w:rPr>
          <w:color w:val="000000" w:themeColor="text1"/>
        </w:rPr>
        <w:t>）氯酸钾在二氧化锰的催化作用和加热分解生成氯化钾和氧气，反应的化学方程式为</w:t>
      </w:r>
      <w:r w:rsidRPr="00D80148">
        <w:rPr>
          <w:rFonts w:eastAsia="Times New Roman"/>
          <w:color w:val="000000" w:themeColor="text1"/>
        </w:rPr>
        <w:t>2KClO</w:t>
      </w:r>
      <w:r w:rsidRPr="00D80148">
        <w:rPr>
          <w:rFonts w:eastAsia="Times New Roman"/>
          <w:color w:val="000000" w:themeColor="text1"/>
          <w:vertAlign w:val="subscript"/>
        </w:rPr>
        <w:t>3</w:t>
      </w:r>
      <w:r w:rsidRPr="00D80148">
        <w:rPr>
          <w:color w:val="000000" w:themeColor="text1"/>
        </w:rPr>
        <w:object w:dxaOrig="676" w:dyaOrig="801">
          <v:shape id="_x0000_i1036" type="#_x0000_t75" alt="eqId9fae5b5455aa458db87e0506f689103a" style="width:34pt;height:40pt" o:ole="">
            <v:imagedata r:id="rId32" o:title="eqId9fae5b5455aa458db87e0506f689103a"/>
          </v:shape>
          <o:OLEObject Type="Embed" ProgID="Equation.DSMT4" ShapeID="_x0000_i1036" DrawAspect="Content" ObjectID="_1688360216" r:id="rId34"/>
        </w:object>
      </w:r>
      <w:r w:rsidRPr="00D80148">
        <w:rPr>
          <w:rFonts w:eastAsia="Times New Roman"/>
          <w:color w:val="000000" w:themeColor="text1"/>
        </w:rPr>
        <w:t>2KCl+3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Cambria Math"/>
          <w:color w:val="000000" w:themeColor="text1"/>
        </w:rPr>
        <w:t>↑</w:t>
      </w:r>
      <w:r w:rsidRPr="00D80148">
        <w:rPr>
          <w:color w:val="000000" w:themeColor="text1"/>
        </w:rPr>
        <w:t>，故填：</w:t>
      </w:r>
      <w:r w:rsidRPr="00D80148">
        <w:rPr>
          <w:rFonts w:eastAsia="Times New Roman"/>
          <w:color w:val="000000" w:themeColor="text1"/>
        </w:rPr>
        <w:t>2KClO</w:t>
      </w:r>
      <w:r w:rsidRPr="00D80148">
        <w:rPr>
          <w:rFonts w:eastAsia="Times New Roman"/>
          <w:color w:val="000000" w:themeColor="text1"/>
          <w:vertAlign w:val="subscript"/>
        </w:rPr>
        <w:t>3</w:t>
      </w:r>
      <w:r w:rsidRPr="00D80148">
        <w:rPr>
          <w:color w:val="000000" w:themeColor="text1"/>
        </w:rPr>
        <w:object w:dxaOrig="676" w:dyaOrig="801">
          <v:shape id="_x0000_i1037" type="#_x0000_t75" alt="eqId9fae5b5455aa458db87e0506f689103a" style="width:34pt;height:40pt" o:ole="">
            <v:imagedata r:id="rId32" o:title="eqId9fae5b5455aa458db87e0506f689103a"/>
          </v:shape>
          <o:OLEObject Type="Embed" ProgID="Equation.DSMT4" ShapeID="_x0000_i1037" DrawAspect="Content" ObjectID="_1688360217" r:id="rId35"/>
        </w:object>
      </w:r>
      <w:r w:rsidRPr="00D80148">
        <w:rPr>
          <w:rFonts w:eastAsia="Times New Roman"/>
          <w:color w:val="000000" w:themeColor="text1"/>
        </w:rPr>
        <w:t>2KCl+3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Cambria Math"/>
          <w:color w:val="000000" w:themeColor="text1"/>
        </w:rPr>
        <w:t>↑</w: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2</w:t>
      </w:r>
      <w:r w:rsidRPr="00D80148">
        <w:rPr>
          <w:color w:val="000000" w:themeColor="text1"/>
        </w:rPr>
        <w:t>）排水法收集氧气，待集气瓶里的水排完后，在水下用玻璃片磨砂一面盖住瓶口，把集气瓶移出水槽，正放在桌上，故填：在水下用玻璃片磨砂一面盖住瓶口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3</w:t>
      </w:r>
      <w:r w:rsidRPr="00D80148">
        <w:rPr>
          <w:color w:val="000000" w:themeColor="text1"/>
        </w:rPr>
        <w:t>）溶解、过滤、洗涤、蒸发，以上操作都用到的仪器名称是玻璃棒，蒸发时需铁架台和</w:t>
      </w:r>
      <w:r w:rsidRPr="00D80148">
        <w:rPr>
          <w:rFonts w:eastAsia="Times New Roman"/>
          <w:color w:val="000000" w:themeColor="text1"/>
        </w:rPr>
        <w:t xml:space="preserve"> </w:t>
      </w:r>
      <w:r w:rsidRPr="00D80148">
        <w:rPr>
          <w:color w:val="000000" w:themeColor="text1"/>
        </w:rPr>
        <w:t>酒精灯、蒸发皿、玻璃棒，当较多固体析出时停止加热，利用蒸发皿的余热将滤液蒸干，故填：玻璃棒；</w:t>
      </w:r>
      <w:r w:rsidRPr="00D80148">
        <w:rPr>
          <w:rFonts w:eastAsia="Times New Roman"/>
          <w:color w:val="000000" w:themeColor="text1"/>
        </w:rPr>
        <w:t>AHG</w:t>
      </w:r>
      <w:r w:rsidRPr="00D80148">
        <w:rPr>
          <w:color w:val="000000" w:themeColor="text1"/>
        </w:rPr>
        <w:t>；出现较多固体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4</w:t>
      </w:r>
      <w:r w:rsidRPr="00D80148">
        <w:rPr>
          <w:color w:val="000000" w:themeColor="text1"/>
        </w:rPr>
        <w:t>）产物</w:t>
      </w:r>
      <w:proofErr w:type="spellStart"/>
      <w:r w:rsidRPr="00D80148">
        <w:rPr>
          <w:rFonts w:eastAsia="Times New Roman"/>
          <w:color w:val="000000" w:themeColor="text1"/>
        </w:rPr>
        <w:t>KCl</w:t>
      </w:r>
      <w:proofErr w:type="spellEnd"/>
      <w:r w:rsidRPr="00D80148">
        <w:rPr>
          <w:color w:val="000000" w:themeColor="text1"/>
        </w:rPr>
        <w:t>可作钾肥，对植物的主要作用是增强抗倒伏能力，故选</w:t>
      </w: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13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四川遂宁）根据下列装置图，回答问题：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lastRenderedPageBreak/>
        <w:drawing>
          <wp:inline distT="0" distB="0" distL="0" distR="0" wp14:anchorId="511D29D9" wp14:editId="66DB55E0">
            <wp:extent cx="4543425" cy="1628775"/>
            <wp:effectExtent l="0" t="0" r="0" b="0"/>
            <wp:docPr id="197893635" name="图片 1978936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646132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仪器</w:t>
      </w:r>
      <w:r w:rsidRPr="00D80148">
        <w:rPr>
          <w:rFonts w:eastAsia="Times New Roman"/>
          <w:color w:val="000000" w:themeColor="text1"/>
        </w:rPr>
        <w:t>a</w:t>
      </w:r>
      <w:r w:rsidRPr="00D80148">
        <w:rPr>
          <w:color w:val="000000" w:themeColor="text1"/>
        </w:rPr>
        <w:t>的名称是</w:t>
      </w:r>
      <w:r w:rsidRPr="00D80148">
        <w:rPr>
          <w:color w:val="000000" w:themeColor="text1"/>
        </w:rPr>
        <w:t>____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</w:t>
      </w:r>
      <w:r w:rsidRPr="00D80148">
        <w:rPr>
          <w:color w:val="000000" w:themeColor="text1"/>
        </w:rPr>
        <w:t>实验室某小组选取</w:t>
      </w:r>
      <w:r w:rsidRPr="00D80148">
        <w:rPr>
          <w:rFonts w:eastAsia="Times New Roman"/>
          <w:color w:val="000000" w:themeColor="text1"/>
        </w:rPr>
        <w:t>B</w:t>
      </w:r>
      <w:r w:rsidRPr="00D80148">
        <w:rPr>
          <w:color w:val="000000" w:themeColor="text1"/>
        </w:rPr>
        <w:t>装置作为发生装置制取氧气，则反应的化学方程式为</w:t>
      </w:r>
      <w:r w:rsidRPr="00D80148">
        <w:rPr>
          <w:color w:val="000000" w:themeColor="text1"/>
        </w:rPr>
        <w:t>____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3)</w:t>
      </w:r>
      <w:r w:rsidRPr="00D80148">
        <w:rPr>
          <w:color w:val="000000" w:themeColor="text1"/>
        </w:rPr>
        <w:t>若选取</w:t>
      </w:r>
      <w:r w:rsidRPr="00D80148">
        <w:rPr>
          <w:rFonts w:eastAsia="Times New Roman"/>
          <w:color w:val="000000" w:themeColor="text1"/>
        </w:rPr>
        <w:t>F</w:t>
      </w:r>
      <w:r w:rsidRPr="00D80148">
        <w:rPr>
          <w:color w:val="000000" w:themeColor="text1"/>
        </w:rPr>
        <w:t>装置，采用排空气法收集氧气，氧气应从</w:t>
      </w:r>
      <w:r w:rsidRPr="00D80148">
        <w:rPr>
          <w:color w:val="000000" w:themeColor="text1"/>
        </w:rPr>
        <w:t>___________</w:t>
      </w:r>
      <w:r w:rsidRPr="00D80148">
        <w:rPr>
          <w:color w:val="000000" w:themeColor="text1"/>
        </w:rPr>
        <w:t>端</w:t>
      </w:r>
      <w:r w:rsidRPr="00D80148">
        <w:rPr>
          <w:rFonts w:eastAsia="Times New Roman"/>
          <w:color w:val="000000" w:themeColor="text1"/>
        </w:rPr>
        <w:t>(</w:t>
      </w:r>
      <w:r w:rsidRPr="00D80148">
        <w:rPr>
          <w:color w:val="000000" w:themeColor="text1"/>
        </w:rPr>
        <w:t>填</w:t>
      </w:r>
      <w:r w:rsidRPr="00D80148">
        <w:rPr>
          <w:rFonts w:eastAsia="Times New Roman"/>
          <w:color w:val="000000" w:themeColor="text1"/>
        </w:rPr>
        <w:t>“m”</w:t>
      </w:r>
      <w:r w:rsidRPr="00D80148">
        <w:rPr>
          <w:color w:val="000000" w:themeColor="text1"/>
        </w:rPr>
        <w:t>或</w:t>
      </w:r>
      <w:r w:rsidRPr="00D80148">
        <w:rPr>
          <w:rFonts w:eastAsia="Times New Roman"/>
          <w:color w:val="000000" w:themeColor="text1"/>
        </w:rPr>
        <w:t>“n”)</w:t>
      </w:r>
      <w:r w:rsidRPr="00D80148">
        <w:rPr>
          <w:color w:val="000000" w:themeColor="text1"/>
        </w:rPr>
        <w:t>通入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color w:val="000000" w:themeColor="text1"/>
        </w:rPr>
        <w:t>【答案】锥形瓶</w:t>
      </w:r>
      <w:r w:rsidRPr="00D80148">
        <w:rPr>
          <w:color w:val="000000" w:themeColor="text1"/>
        </w:rPr>
        <w:t xml:space="preserve">    </w:t>
      </w:r>
      <w:r w:rsidRPr="00D80148">
        <w:rPr>
          <w:rFonts w:eastAsia="Times New Roman"/>
          <w:color w:val="000000" w:themeColor="text1"/>
        </w:rPr>
        <w:t>2H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object w:dxaOrig="676" w:dyaOrig="801">
          <v:shape id="_x0000_i1038" type="#_x0000_t75" alt="eqId60548e12491941d1af13eb5e213ca5fb" style="width:34pt;height:40pt" o:ole="">
            <v:imagedata r:id="rId37" o:title="eqId60548e12491941d1af13eb5e213ca5fb"/>
          </v:shape>
          <o:OLEObject Type="Embed" ProgID="Equation.DSMT4" ShapeID="_x0000_i1038" DrawAspect="Content" ObjectID="_1688360218" r:id="rId38"/>
        </w:object>
      </w:r>
      <w:r w:rsidRPr="00D80148">
        <w:rPr>
          <w:rFonts w:eastAsia="Times New Roman"/>
          <w:color w:val="000000" w:themeColor="text1"/>
        </w:rPr>
        <w:t>2H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O+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↑</w:t>
      </w:r>
      <w:r w:rsidRPr="00D80148">
        <w:rPr>
          <w:color w:val="000000" w:themeColor="text1"/>
        </w:rPr>
        <w:t xml:space="preserve">    </w:t>
      </w:r>
      <w:r w:rsidRPr="00D80148">
        <w:rPr>
          <w:rFonts w:eastAsia="Times New Roman"/>
          <w:color w:val="000000" w:themeColor="text1"/>
        </w:rPr>
        <w:t>n</w:t>
      </w:r>
      <w:r w:rsidRPr="00D80148">
        <w:rPr>
          <w:color w:val="000000" w:themeColor="text1"/>
        </w:rPr>
        <w:t xml:space="preserve">   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仪器</w:t>
      </w:r>
      <w:r w:rsidRPr="00D80148">
        <w:rPr>
          <w:rFonts w:eastAsia="Times New Roman"/>
          <w:color w:val="000000" w:themeColor="text1"/>
        </w:rPr>
        <w:t>a</w:t>
      </w:r>
      <w:r w:rsidRPr="00D80148">
        <w:rPr>
          <w:color w:val="000000" w:themeColor="text1"/>
        </w:rPr>
        <w:t>的名称是锥形瓶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</w:t>
      </w:r>
      <w:r w:rsidRPr="00D80148">
        <w:rPr>
          <w:color w:val="000000" w:themeColor="text1"/>
        </w:rPr>
        <w:t>实验室某小组选取</w:t>
      </w:r>
      <w:r w:rsidRPr="00D80148">
        <w:rPr>
          <w:rFonts w:eastAsia="Times New Roman"/>
          <w:color w:val="000000" w:themeColor="text1"/>
        </w:rPr>
        <w:t>B</w:t>
      </w:r>
      <w:r w:rsidRPr="00D80148">
        <w:rPr>
          <w:color w:val="000000" w:themeColor="text1"/>
        </w:rPr>
        <w:t>装置作为发生装置制取氧气，反应为固液不加热反应，则反应为过氧化氢在二氧化锰催化作用下生成氧气和水，</w:t>
      </w:r>
      <w:r w:rsidRPr="00D80148">
        <w:rPr>
          <w:color w:val="000000" w:themeColor="text1"/>
        </w:rPr>
        <w:object w:dxaOrig="2625" w:dyaOrig="795">
          <v:shape id="_x0000_i1039" type="#_x0000_t75" alt="eqId0529fcdc53e04353b6e1a281f8c38a42" style="width:131.5pt;height:40pt" o:ole="">
            <v:imagedata r:id="rId39" o:title="eqId0529fcdc53e04353b6e1a281f8c38a42"/>
          </v:shape>
          <o:OLEObject Type="Embed" ProgID="Equation.DSMT4" ShapeID="_x0000_i1039" DrawAspect="Content" ObjectID="_1688360219" r:id="rId40"/>
        </w:objec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3)</w:t>
      </w:r>
      <w:r w:rsidRPr="00D80148">
        <w:rPr>
          <w:color w:val="000000" w:themeColor="text1"/>
        </w:rPr>
        <w:t>氧气密度大于空气，若选取</w:t>
      </w:r>
      <w:r w:rsidRPr="00D80148">
        <w:rPr>
          <w:rFonts w:eastAsia="Times New Roman"/>
          <w:color w:val="000000" w:themeColor="text1"/>
        </w:rPr>
        <w:t>F</w:t>
      </w:r>
      <w:r w:rsidRPr="00D80148">
        <w:rPr>
          <w:color w:val="000000" w:themeColor="text1"/>
        </w:rPr>
        <w:t>装置，采用排空气法收集氧气，氧气应从长进短出，从</w:t>
      </w:r>
      <w:r w:rsidRPr="00D80148">
        <w:rPr>
          <w:rFonts w:eastAsia="Times New Roman"/>
          <w:color w:val="000000" w:themeColor="text1"/>
        </w:rPr>
        <w:t>n</w:t>
      </w:r>
      <w:r w:rsidRPr="00D80148">
        <w:rPr>
          <w:color w:val="000000" w:themeColor="text1"/>
        </w:rPr>
        <w:t>端通入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14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重庆）氧气的制取和性质是初中化学的重要内容，根据如图所示的装置回答问题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drawing>
          <wp:inline distT="0" distB="0" distL="0" distR="0" wp14:anchorId="328FA54F" wp14:editId="4BC586CA">
            <wp:extent cx="4667250" cy="1581150"/>
            <wp:effectExtent l="0" t="0" r="0" b="0"/>
            <wp:docPr id="44301921" name="图片 443019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148832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1</w:t>
      </w:r>
      <w:r w:rsidRPr="00D80148">
        <w:rPr>
          <w:color w:val="000000" w:themeColor="text1"/>
        </w:rPr>
        <w:t>）仪器</w:t>
      </w:r>
      <w:r w:rsidRPr="00D80148">
        <w:rPr>
          <w:rFonts w:eastAsia="Times New Roman"/>
          <w:color w:val="000000" w:themeColor="text1"/>
        </w:rPr>
        <w:t>a</w:t>
      </w:r>
      <w:r w:rsidRPr="00D80148">
        <w:rPr>
          <w:color w:val="000000" w:themeColor="text1"/>
        </w:rPr>
        <w:t>常用</w:t>
      </w:r>
      <w:r w:rsidRPr="00D80148">
        <w:rPr>
          <w:color w:val="000000" w:themeColor="text1"/>
        </w:rPr>
        <w:t>______</w:t>
      </w:r>
      <w:r w:rsidRPr="00D80148">
        <w:rPr>
          <w:rFonts w:eastAsia="Times New Roman"/>
          <w:color w:val="000000" w:themeColor="text1"/>
        </w:rPr>
        <w:t xml:space="preserve"> </w:t>
      </w:r>
      <w:r w:rsidRPr="00D80148">
        <w:rPr>
          <w:color w:val="000000" w:themeColor="text1"/>
        </w:rPr>
        <w:t>（填</w:t>
      </w:r>
      <w:r w:rsidRPr="00D80148">
        <w:rPr>
          <w:color w:val="000000" w:themeColor="text1"/>
        </w:rPr>
        <w:t>“</w:t>
      </w:r>
      <w:r w:rsidRPr="00D80148">
        <w:rPr>
          <w:color w:val="000000" w:themeColor="text1"/>
        </w:rPr>
        <w:t>内焰</w:t>
      </w:r>
      <w:r w:rsidRPr="00D80148">
        <w:rPr>
          <w:color w:val="000000" w:themeColor="text1"/>
        </w:rPr>
        <w:t>”“</w:t>
      </w:r>
      <w:r w:rsidRPr="00D80148">
        <w:rPr>
          <w:color w:val="000000" w:themeColor="text1"/>
        </w:rPr>
        <w:t>外焰</w:t>
      </w:r>
      <w:r w:rsidRPr="00D80148">
        <w:rPr>
          <w:color w:val="000000" w:themeColor="text1"/>
        </w:rPr>
        <w:t>”</w:t>
      </w:r>
      <w:r w:rsidRPr="00D80148">
        <w:rPr>
          <w:color w:val="000000" w:themeColor="text1"/>
        </w:rPr>
        <w:t>或</w:t>
      </w:r>
      <w:r w:rsidRPr="00D80148">
        <w:rPr>
          <w:color w:val="000000" w:themeColor="text1"/>
        </w:rPr>
        <w:t>“</w:t>
      </w:r>
      <w:r w:rsidRPr="00D80148">
        <w:rPr>
          <w:color w:val="000000" w:themeColor="text1"/>
        </w:rPr>
        <w:t>焰心</w:t>
      </w:r>
      <w:r w:rsidRPr="00D80148">
        <w:rPr>
          <w:color w:val="000000" w:themeColor="text1"/>
        </w:rPr>
        <w:t>”</w:t>
      </w:r>
      <w:r w:rsidRPr="00D80148">
        <w:rPr>
          <w:color w:val="000000" w:themeColor="text1"/>
        </w:rPr>
        <w:t>）加热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2</w:t>
      </w:r>
      <w:r w:rsidRPr="00D80148">
        <w:rPr>
          <w:color w:val="000000" w:themeColor="text1"/>
        </w:rPr>
        <w:t>）用</w:t>
      </w:r>
      <w:r w:rsidRPr="00D80148">
        <w:rPr>
          <w:rFonts w:eastAsia="Times New Roman"/>
          <w:color w:val="000000" w:themeColor="text1"/>
        </w:rPr>
        <w:t>H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溶液和</w:t>
      </w:r>
      <w:r w:rsidRPr="00D80148">
        <w:rPr>
          <w:rFonts w:eastAsia="Times New Roman"/>
          <w:color w:val="000000" w:themeColor="text1"/>
        </w:rPr>
        <w:t>Mn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制取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的化学方程式为</w:t>
      </w:r>
      <w:r w:rsidRPr="00D80148">
        <w:rPr>
          <w:color w:val="000000" w:themeColor="text1"/>
        </w:rPr>
        <w:t>______</w:t>
      </w:r>
      <w:r w:rsidRPr="00D80148">
        <w:rPr>
          <w:color w:val="000000" w:themeColor="text1"/>
        </w:rPr>
        <w:t>。实验室里欲制取和收集一瓶干燥的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，需选用的装置是</w:t>
      </w:r>
      <w:r w:rsidRPr="00D80148">
        <w:rPr>
          <w:color w:val="000000" w:themeColor="text1"/>
        </w:rPr>
        <w:t>________</w:t>
      </w:r>
      <w:r w:rsidRPr="00D80148">
        <w:rPr>
          <w:color w:val="000000" w:themeColor="text1"/>
        </w:rPr>
        <w:t>（填序号）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3</w:t>
      </w:r>
      <w:r w:rsidRPr="00D80148">
        <w:rPr>
          <w:color w:val="000000" w:themeColor="text1"/>
        </w:rPr>
        <w:t>）装置</w:t>
      </w:r>
      <w:r w:rsidRPr="00D80148">
        <w:rPr>
          <w:rFonts w:eastAsia="Times New Roman"/>
          <w:color w:val="000000" w:themeColor="text1"/>
        </w:rPr>
        <w:t>E</w:t>
      </w:r>
      <w:r w:rsidRPr="00D80148">
        <w:rPr>
          <w:color w:val="000000" w:themeColor="text1"/>
        </w:rPr>
        <w:t>中水的作用是</w:t>
      </w:r>
      <w:r w:rsidRPr="00D80148">
        <w:rPr>
          <w:color w:val="000000" w:themeColor="text1"/>
        </w:rPr>
        <w:t>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4</w:t>
      </w:r>
      <w:r w:rsidRPr="00D80148">
        <w:rPr>
          <w:color w:val="000000" w:themeColor="text1"/>
        </w:rPr>
        <w:t>）若将铁丝改为少量木炭进行实验，为了检验产物，可将水换成</w:t>
      </w:r>
      <w:r w:rsidRPr="00D80148">
        <w:rPr>
          <w:color w:val="000000" w:themeColor="text1"/>
        </w:rPr>
        <w:t>______</w:t>
      </w:r>
      <w:r w:rsidRPr="00D80148">
        <w:rPr>
          <w:color w:val="000000" w:themeColor="text1"/>
        </w:rPr>
        <w:t>（填名称）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lastRenderedPageBreak/>
        <w:t>【答案】外焰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object w:dxaOrig="2554" w:dyaOrig="801">
          <v:shape id="_x0000_i1040" type="#_x0000_t75" alt="eqId69b2912f263d4107a0b27c578cad0bf8" style="width:127.5pt;height:40pt" o:ole="">
            <v:imagedata r:id="rId42" o:title="eqId69b2912f263d4107a0b27c578cad0bf8"/>
          </v:shape>
          <o:OLEObject Type="Embed" ProgID="Equation.DSMT4" ShapeID="_x0000_i1040" DrawAspect="Content" ObjectID="_1688360220" r:id="rId43"/>
        </w:object>
      </w:r>
      <w:r w:rsidRPr="00D80148">
        <w:rPr>
          <w:color w:val="000000" w:themeColor="text1"/>
        </w:rPr>
        <w:t xml:space="preserve">    </w:t>
      </w:r>
      <w:r w:rsidRPr="00D80148">
        <w:rPr>
          <w:rFonts w:eastAsia="Times New Roman"/>
          <w:color w:val="000000" w:themeColor="text1"/>
        </w:rPr>
        <w:t>AC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防止集气瓶底炸裂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澄清石灰水</w:t>
      </w:r>
      <w:r w:rsidRPr="00D80148">
        <w:rPr>
          <w:color w:val="000000" w:themeColor="text1"/>
        </w:rPr>
        <w:t xml:space="preserve">   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1</w:t>
      </w:r>
      <w:r w:rsidRPr="00D80148">
        <w:rPr>
          <w:color w:val="000000" w:themeColor="text1"/>
        </w:rPr>
        <w:t>）仪器</w:t>
      </w: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为酒精灯，酒精灯常用外焰加热，因为外焰温度最高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2</w:t>
      </w:r>
      <w:r w:rsidRPr="00D80148">
        <w:rPr>
          <w:color w:val="000000" w:themeColor="text1"/>
        </w:rPr>
        <w:t>）过氧化氢在二氧化锰的催化下分解为水和氧气，该反应的化学方程式为：</w:t>
      </w:r>
      <w:r w:rsidRPr="00D80148">
        <w:rPr>
          <w:color w:val="000000" w:themeColor="text1"/>
        </w:rPr>
        <w:object w:dxaOrig="2580" w:dyaOrig="795">
          <v:shape id="_x0000_i1041" type="#_x0000_t75" alt="eqIda139e22473694b01889db545f742b943" style="width:129pt;height:40pt" o:ole="">
            <v:imagedata r:id="rId44" o:title="eqIda139e22473694b01889db545f742b943"/>
          </v:shape>
          <o:OLEObject Type="Embed" ProgID="Equation.DSMT4" ShapeID="_x0000_i1041" DrawAspect="Content" ObjectID="_1688360221" r:id="rId45"/>
        </w:objec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实验室制取氧气，可用加热高锰酸钾或加热氯酸钾和二氧化锰或过氧化氢、二氧化锰制取，固体加热法制取的氧气比较干燥，故发生装置应选</w:t>
      </w:r>
      <w:r w:rsidRPr="00D80148">
        <w:rPr>
          <w:color w:val="000000" w:themeColor="text1"/>
        </w:rPr>
        <w:t>A</w:t>
      </w:r>
      <w:r w:rsidRPr="00D80148">
        <w:rPr>
          <w:color w:val="000000" w:themeColor="text1"/>
        </w:rPr>
        <w:t>，氧气不易溶于水，密度比空气大，可用排水法或向上排空气法收集，向上排空气法收集的氧气比较干燥，故收集装置可选</w:t>
      </w:r>
      <w:r w:rsidRPr="00D80148">
        <w:rPr>
          <w:color w:val="000000" w:themeColor="text1"/>
        </w:rPr>
        <w:t>C</w:t>
      </w:r>
      <w:r w:rsidRPr="00D80148">
        <w:rPr>
          <w:color w:val="000000" w:themeColor="text1"/>
        </w:rPr>
        <w:t>，故填：</w:t>
      </w:r>
      <w:r w:rsidRPr="00D80148">
        <w:rPr>
          <w:color w:val="000000" w:themeColor="text1"/>
        </w:rPr>
        <w:t>AC</w: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3</w:t>
      </w:r>
      <w:r w:rsidRPr="00D80148">
        <w:rPr>
          <w:color w:val="000000" w:themeColor="text1"/>
        </w:rPr>
        <w:t>）铁在氧气中燃烧，放出大量的热，故装置</w:t>
      </w:r>
      <w:r w:rsidRPr="00D80148">
        <w:rPr>
          <w:color w:val="000000" w:themeColor="text1"/>
        </w:rPr>
        <w:t>E</w:t>
      </w:r>
      <w:r w:rsidRPr="00D80148">
        <w:rPr>
          <w:color w:val="000000" w:themeColor="text1"/>
        </w:rPr>
        <w:t>中水的作用是：吸收热量，防止高温熔融物溅落，炸裂瓶底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4</w:t>
      </w:r>
      <w:r w:rsidRPr="00D80148">
        <w:rPr>
          <w:color w:val="000000" w:themeColor="text1"/>
        </w:rPr>
        <w:t>）若将铁丝改为少量木炭进行实验，木炭燃烧生成二氧化碳，通常用澄清石灰水检验二氧化碳，二氧化碳能使澄清石灰水变浑浊，故可将水换成澄清石灰水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15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河北）如图所示的是硫在氧气中燃烧的实验。燃烧停止后，取出燃烧匙，用毛玻璃片盖紧集气瓶，振荡，悬空倒置，发现毛玻璃片不脱落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drawing>
          <wp:inline distT="0" distB="0" distL="0" distR="0" wp14:anchorId="0621B708" wp14:editId="56776294">
            <wp:extent cx="2219325" cy="1162050"/>
            <wp:effectExtent l="0" t="0" r="0" b="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452998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硫在氧气中燃烧的化学方程式为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</w:t>
      </w:r>
      <w:r w:rsidRPr="00D80148">
        <w:rPr>
          <w:color w:val="000000" w:themeColor="text1"/>
        </w:rPr>
        <w:t>氢氧化钠溶液的作用是</w:t>
      </w:r>
      <w:r w:rsidRPr="00D80148">
        <w:rPr>
          <w:color w:val="000000" w:themeColor="text1"/>
        </w:rPr>
        <w:t>_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3)</w:t>
      </w:r>
      <w:r w:rsidRPr="00D80148">
        <w:rPr>
          <w:color w:val="000000" w:themeColor="text1"/>
        </w:rPr>
        <w:t>毛玻璃片不脱落时，大气压强</w:t>
      </w:r>
      <w:r w:rsidRPr="00D80148">
        <w:rPr>
          <w:color w:val="000000" w:themeColor="text1"/>
        </w:rPr>
        <w:t>_______</w:t>
      </w:r>
      <w:r w:rsidRPr="00D80148">
        <w:rPr>
          <w:rFonts w:eastAsia="Times New Roman"/>
          <w:color w:val="000000" w:themeColor="text1"/>
        </w:rPr>
        <w:t>(</w:t>
      </w:r>
      <w:r w:rsidRPr="00D80148">
        <w:rPr>
          <w:color w:val="000000" w:themeColor="text1"/>
        </w:rPr>
        <w:t>选填</w:t>
      </w:r>
      <w:r w:rsidRPr="00D80148">
        <w:rPr>
          <w:rFonts w:eastAsia="Times New Roman"/>
          <w:color w:val="000000" w:themeColor="text1"/>
        </w:rPr>
        <w:t>“</w:t>
      </w:r>
      <w:r w:rsidRPr="00D80148">
        <w:rPr>
          <w:color w:val="000000" w:themeColor="text1"/>
        </w:rPr>
        <w:t>大于</w:t>
      </w:r>
      <w:r w:rsidRPr="00D80148">
        <w:rPr>
          <w:rFonts w:eastAsia="Times New Roman"/>
          <w:color w:val="000000" w:themeColor="text1"/>
        </w:rPr>
        <w:t>”“</w:t>
      </w:r>
      <w:r w:rsidRPr="00D80148">
        <w:rPr>
          <w:color w:val="000000" w:themeColor="text1"/>
        </w:rPr>
        <w:t>小于</w:t>
      </w:r>
      <w:r w:rsidRPr="00D80148">
        <w:rPr>
          <w:rFonts w:eastAsia="Times New Roman"/>
          <w:color w:val="000000" w:themeColor="text1"/>
        </w:rPr>
        <w:t>”</w:t>
      </w:r>
      <w:r w:rsidRPr="00D80148">
        <w:rPr>
          <w:color w:val="000000" w:themeColor="text1"/>
        </w:rPr>
        <w:t>或</w:t>
      </w:r>
      <w:r w:rsidRPr="00D80148">
        <w:rPr>
          <w:rFonts w:eastAsia="Times New Roman"/>
          <w:color w:val="000000" w:themeColor="text1"/>
        </w:rPr>
        <w:t>“</w:t>
      </w:r>
      <w:r w:rsidRPr="00D80148">
        <w:rPr>
          <w:color w:val="000000" w:themeColor="text1"/>
        </w:rPr>
        <w:t>等于</w:t>
      </w:r>
      <w:r w:rsidRPr="00D80148">
        <w:rPr>
          <w:rFonts w:eastAsia="Times New Roman"/>
          <w:color w:val="000000" w:themeColor="text1"/>
        </w:rPr>
        <w:t>”)</w:t>
      </w:r>
      <w:r w:rsidRPr="00D80148">
        <w:rPr>
          <w:color w:val="000000" w:themeColor="text1"/>
        </w:rPr>
        <w:t>瓶内气体压强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rFonts w:eastAsia="Times New Roman"/>
          <w:color w:val="000000" w:themeColor="text1"/>
        </w:rPr>
        <w:t>S</w:t>
      </w:r>
      <w:r w:rsidRPr="00D80148">
        <w:rPr>
          <w:color w:val="000000" w:themeColor="text1"/>
        </w:rPr>
        <w:t>＋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object w:dxaOrig="540" w:dyaOrig="765">
          <v:shape id="_x0000_i1042" type="#_x0000_t75" alt="eqId292db52388d749d9a112e836edc21987" style="width:27pt;height:38.5pt" o:ole="">
            <v:imagedata r:id="rId47" o:title="eqId292db52388d749d9a112e836edc21987"/>
          </v:shape>
          <o:OLEObject Type="Embed" ProgID="Equation.DSMT4" ShapeID="_x0000_i1042" DrawAspect="Content" ObjectID="_1688360222" r:id="rId48"/>
        </w:object>
      </w:r>
      <w:r w:rsidRPr="00D80148">
        <w:rPr>
          <w:rFonts w:eastAsia="Times New Roman"/>
          <w:color w:val="000000" w:themeColor="text1"/>
        </w:rPr>
        <w:t>S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吸收生成的二氧化硫，防止污染空气</w:t>
      </w:r>
      <w:r w:rsidRPr="00D80148">
        <w:rPr>
          <w:color w:val="000000" w:themeColor="text1"/>
        </w:rPr>
        <w:t xml:space="preserve">    </w:t>
      </w:r>
      <w:r w:rsidRPr="00D80148">
        <w:rPr>
          <w:color w:val="000000" w:themeColor="text1"/>
        </w:rPr>
        <w:t>大于</w:t>
      </w:r>
      <w:r w:rsidRPr="00D80148">
        <w:rPr>
          <w:color w:val="000000" w:themeColor="text1"/>
        </w:rPr>
        <w:t xml:space="preserve">   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1</w:t>
      </w:r>
      <w:r w:rsidRPr="00D80148">
        <w:rPr>
          <w:color w:val="000000" w:themeColor="text1"/>
        </w:rPr>
        <w:t>）硫在氧气中燃烧生成二氧化硫，反应的化学方程式为</w:t>
      </w:r>
      <w:r w:rsidRPr="00D80148">
        <w:rPr>
          <w:rFonts w:eastAsia="Times New Roman"/>
          <w:color w:val="000000" w:themeColor="text1"/>
        </w:rPr>
        <w:t>S</w:t>
      </w:r>
      <w:r w:rsidRPr="00D80148">
        <w:rPr>
          <w:color w:val="000000" w:themeColor="text1"/>
        </w:rPr>
        <w:t>＋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object w:dxaOrig="540" w:dyaOrig="765">
          <v:shape id="_x0000_i1043" type="#_x0000_t75" alt="eqId292db52388d749d9a112e836edc21987" style="width:27pt;height:38.5pt" o:ole="">
            <v:imagedata r:id="rId47" o:title="eqId292db52388d749d9a112e836edc21987"/>
          </v:shape>
          <o:OLEObject Type="Embed" ProgID="Equation.DSMT4" ShapeID="_x0000_i1043" DrawAspect="Content" ObjectID="_1688360223" r:id="rId49"/>
        </w:object>
      </w:r>
      <w:r w:rsidRPr="00D80148">
        <w:rPr>
          <w:rFonts w:eastAsia="Times New Roman"/>
          <w:color w:val="000000" w:themeColor="text1"/>
        </w:rPr>
        <w:t>S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，故填：</w:t>
      </w:r>
      <w:r w:rsidRPr="00D80148">
        <w:rPr>
          <w:rFonts w:eastAsia="Times New Roman"/>
          <w:color w:val="000000" w:themeColor="text1"/>
        </w:rPr>
        <w:t>S</w:t>
      </w:r>
      <w:r w:rsidRPr="00D80148">
        <w:rPr>
          <w:color w:val="000000" w:themeColor="text1"/>
        </w:rPr>
        <w:t>＋</w:t>
      </w:r>
      <w:r w:rsidRPr="00D80148">
        <w:rPr>
          <w:rFonts w:eastAsia="Times New Roman"/>
          <w:color w:val="000000" w:themeColor="text1"/>
        </w:rPr>
        <w:t>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object w:dxaOrig="540" w:dyaOrig="765">
          <v:shape id="_x0000_i1044" type="#_x0000_t75" alt="eqId292db52388d749d9a112e836edc21987" style="width:27pt;height:38.5pt" o:ole="">
            <v:imagedata r:id="rId47" o:title="eqId292db52388d749d9a112e836edc21987"/>
          </v:shape>
          <o:OLEObject Type="Embed" ProgID="Equation.DSMT4" ShapeID="_x0000_i1044" DrawAspect="Content" ObjectID="_1688360224" r:id="rId50"/>
        </w:object>
      </w:r>
      <w:r w:rsidRPr="00D80148">
        <w:rPr>
          <w:rFonts w:eastAsia="Times New Roman"/>
          <w:color w:val="000000" w:themeColor="text1"/>
        </w:rPr>
        <w:t>SO</w:t>
      </w:r>
      <w:r w:rsidRPr="00D80148">
        <w:rPr>
          <w:rFonts w:eastAsia="Times New Roman"/>
          <w:color w:val="000000" w:themeColor="text1"/>
          <w:vertAlign w:val="subscript"/>
        </w:rPr>
        <w:t>2</w:t>
      </w:r>
      <w:r w:rsidRPr="00D80148">
        <w:rPr>
          <w:color w:val="000000" w:themeColor="text1"/>
        </w:rPr>
        <w:t>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2</w:t>
      </w:r>
      <w:r w:rsidRPr="00D80148">
        <w:rPr>
          <w:color w:val="000000" w:themeColor="text1"/>
        </w:rPr>
        <w:t>）二氧化硫有毒，直接排放到空气中会污染空气，而氢氧化钠能与生成的二氧化硫气体反应生成亚硫酸钠和水，所以氢氧化钠溶液的作用是吸收生成的二氧化硫，防止污染空气，故填：吸收生成的二氧化硫，防止污染空气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3</w:t>
      </w:r>
      <w:r w:rsidRPr="00D80148">
        <w:rPr>
          <w:color w:val="000000" w:themeColor="text1"/>
        </w:rPr>
        <w:t>）毛玻璃片不脱落时，大气压强大于瓶内气体压强，这是因为氢氧化钠吸收生成的二氧化硫气体，瓶内压强减少，故填：大于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16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湖北武汉）某兴趣小组利用氯酸钾和二氧化锰制取氧气并回收剩余固体，实验过程表示如下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drawing>
          <wp:inline distT="0" distB="0" distL="0" distR="0" wp14:anchorId="751AF0C0" wp14:editId="2592F31B">
            <wp:extent cx="5219700" cy="1123950"/>
            <wp:effectExtent l="0" t="0" r="0" b="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485792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上述制取氧气的反应属于</w:t>
      </w:r>
      <w:r w:rsidRPr="00D80148">
        <w:rPr>
          <w:rFonts w:eastAsia="Times New Roman"/>
          <w:color w:val="000000" w:themeColor="text1"/>
        </w:rPr>
        <w:t>_______(</w:t>
      </w:r>
      <w:r w:rsidRPr="00D80148">
        <w:rPr>
          <w:color w:val="000000" w:themeColor="text1"/>
        </w:rPr>
        <w:t>填基本反应类型</w:t>
      </w:r>
      <w:r w:rsidRPr="00D80148">
        <w:rPr>
          <w:rFonts w:eastAsia="Times New Roman"/>
          <w:color w:val="000000" w:themeColor="text1"/>
        </w:rPr>
        <w:t>)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</w:t>
      </w:r>
      <w:r w:rsidRPr="00D80148">
        <w:rPr>
          <w:color w:val="000000" w:themeColor="text1"/>
        </w:rPr>
        <w:t>计算所用氯酸钾、二氧化锰混合物的总质量</w:t>
      </w:r>
      <w:r w:rsidRPr="00D80148">
        <w:rPr>
          <w:rFonts w:eastAsia="Times New Roman"/>
          <w:color w:val="000000" w:themeColor="text1"/>
          <w:u w:val="single"/>
        </w:rPr>
        <w:t xml:space="preserve">      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（</w:t>
      </w:r>
      <w:r w:rsidRPr="00D80148">
        <w:rPr>
          <w:rFonts w:eastAsia="Times New Roman"/>
          <w:color w:val="000000" w:themeColor="text1"/>
        </w:rPr>
        <w:t>1</w:t>
      </w:r>
      <w:r w:rsidRPr="00D80148">
        <w:rPr>
          <w:color w:val="000000" w:themeColor="text1"/>
        </w:rPr>
        <w:t>）分解反应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2</w:t>
      </w:r>
      <w:r w:rsidRPr="00D80148">
        <w:rPr>
          <w:color w:val="000000" w:themeColor="text1"/>
        </w:rPr>
        <w:t>）氯酸钾在二氧化锰的催化下受热分解生成氯化钾和氧气，充分反应后，固体甲中含氯化钾和二氧化锰，溶解、过滤、洗涤、干燥得到的固体乙为二氧化锰，质量为</w:t>
      </w:r>
      <w:r w:rsidRPr="00D80148">
        <w:rPr>
          <w:rFonts w:eastAsia="Times New Roman"/>
          <w:color w:val="000000" w:themeColor="text1"/>
        </w:rPr>
        <w:t>8.0g</w:t>
      </w:r>
      <w:r w:rsidRPr="00D80148">
        <w:rPr>
          <w:color w:val="000000" w:themeColor="text1"/>
        </w:rPr>
        <w:t>，得到的溶液为氯化钾溶液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i/>
          <w:color w:val="000000" w:themeColor="text1"/>
        </w:rPr>
      </w:pPr>
      <w:r w:rsidRPr="00D80148">
        <w:rPr>
          <w:color w:val="000000" w:themeColor="text1"/>
        </w:rPr>
        <w:t>解：设制取氧气消耗氯酸钾的质量为</w:t>
      </w:r>
      <w:r w:rsidRPr="00D80148">
        <w:rPr>
          <w:rFonts w:eastAsia="Times New Roman"/>
          <w:i/>
          <w:color w:val="000000" w:themeColor="text1"/>
        </w:rPr>
        <w:t>x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object w:dxaOrig="3720" w:dyaOrig="1500">
          <v:shape id="_x0000_i1045" type="#_x0000_t75" alt="eqIda54dce2f9c4740bb976e8d9b1f76c63e" style="width:186pt;height:75pt" o:ole="">
            <v:imagedata r:id="rId52" o:title="eqIda54dce2f9c4740bb976e8d9b1f76c63e"/>
          </v:shape>
          <o:OLEObject Type="Embed" ProgID="Equation.DSMT4" ShapeID="_x0000_i1045" DrawAspect="Content" ObjectID="_1688360225" r:id="rId53"/>
        </w:objec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object w:dxaOrig="1275" w:dyaOrig="660">
          <v:shape id="_x0000_i1046" type="#_x0000_t75" alt="eqIdfdfee526b8b34f558d46b43e3dac208e" style="width:64pt;height:33pt" o:ole="">
            <v:imagedata r:id="rId54" o:title="eqIdfdfee526b8b34f558d46b43e3dac208e"/>
          </v:shape>
          <o:OLEObject Type="Embed" ProgID="Equation.DSMT4" ShapeID="_x0000_i1046" DrawAspect="Content" ObjectID="_1688360226" r:id="rId55"/>
        </w:object>
      </w:r>
      <w:r w:rsidRPr="00D80148">
        <w:rPr>
          <w:i/>
          <w:color w:val="000000" w:themeColor="text1"/>
        </w:rPr>
        <w:t>x</w:t>
      </w:r>
      <w:r w:rsidRPr="00D80148">
        <w:rPr>
          <w:color w:val="000000" w:themeColor="text1"/>
        </w:rPr>
        <w:t>=24.5g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color w:val="000000" w:themeColor="text1"/>
        </w:rPr>
        <w:t>加热前氯酸钾、二氧化锰混合物的总质量</w:t>
      </w:r>
      <w:r w:rsidRPr="00D80148">
        <w:rPr>
          <w:rFonts w:eastAsia="Times New Roman"/>
          <w:color w:val="000000" w:themeColor="text1"/>
        </w:rPr>
        <w:t>=</w:t>
      </w:r>
      <w:r w:rsidRPr="00D80148">
        <w:rPr>
          <w:color w:val="000000" w:themeColor="text1"/>
        </w:rPr>
        <w:object w:dxaOrig="1860" w:dyaOrig="315">
          <v:shape id="_x0000_i1047" type="#_x0000_t75" alt="eqIdef23f2b803634627a5038afb70342934" style="width:93pt;height:16pt" o:ole="">
            <v:imagedata r:id="rId56" o:title="eqIdef23f2b803634627a5038afb70342934"/>
          </v:shape>
          <o:OLEObject Type="Embed" ProgID="Equation.DSMT4" ShapeID="_x0000_i1047" DrawAspect="Content" ObjectID="_1688360227" r:id="rId57"/>
        </w:objec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答：加热前氯酸钾、二氧化锰混合物的总质量为</w:t>
      </w:r>
      <w:r w:rsidRPr="00D80148">
        <w:rPr>
          <w:rFonts w:eastAsia="Times New Roman"/>
          <w:color w:val="000000" w:themeColor="text1"/>
        </w:rPr>
        <w:t>32.5g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1</w:t>
      </w:r>
      <w:r w:rsidRPr="00D80148">
        <w:rPr>
          <w:color w:val="000000" w:themeColor="text1"/>
        </w:rPr>
        <w:t>）氯酸钾在二氧化锰的催化下受热分解生成氯化钾和氧气，该反应符合</w:t>
      </w:r>
      <w:r w:rsidRPr="00D80148">
        <w:rPr>
          <w:color w:val="000000" w:themeColor="text1"/>
        </w:rPr>
        <w:t>“</w:t>
      </w:r>
      <w:r w:rsidRPr="00D80148">
        <w:rPr>
          <w:color w:val="000000" w:themeColor="text1"/>
        </w:rPr>
        <w:t>一变多</w:t>
      </w:r>
      <w:r w:rsidRPr="00D80148">
        <w:rPr>
          <w:color w:val="000000" w:themeColor="text1"/>
        </w:rPr>
        <w:t>”</w:t>
      </w:r>
      <w:r w:rsidRPr="00D80148">
        <w:rPr>
          <w:color w:val="000000" w:themeColor="text1"/>
        </w:rPr>
        <w:t>的特点，</w:t>
      </w:r>
      <w:r w:rsidRPr="00D80148">
        <w:rPr>
          <w:color w:val="000000" w:themeColor="text1"/>
        </w:rPr>
        <w:lastRenderedPageBreak/>
        <w:t>属于分解反应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2</w:t>
      </w:r>
      <w:r w:rsidRPr="00D80148">
        <w:rPr>
          <w:color w:val="000000" w:themeColor="text1"/>
        </w:rPr>
        <w:t>）见答案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17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湖南永州）取溶质质量分数为</w:t>
      </w:r>
      <w:r w:rsidRPr="00D80148">
        <w:rPr>
          <w:rFonts w:eastAsia="Times New Roman"/>
          <w:color w:val="000000" w:themeColor="text1"/>
        </w:rPr>
        <w:t>5%</w:t>
      </w:r>
      <w:r w:rsidRPr="00D80148">
        <w:rPr>
          <w:color w:val="000000" w:themeColor="text1"/>
        </w:rPr>
        <w:t>的过氧化氢溶液</w:t>
      </w:r>
      <w:r w:rsidRPr="00D80148">
        <w:rPr>
          <w:rFonts w:eastAsia="Times New Roman"/>
          <w:color w:val="000000" w:themeColor="text1"/>
        </w:rPr>
        <w:t>60.0g</w:t>
      </w:r>
      <w:r w:rsidRPr="00D80148">
        <w:rPr>
          <w:color w:val="000000" w:themeColor="text1"/>
        </w:rPr>
        <w:t>于锥形瓶中，加入一定量的二氧化锰，反应完全</w:t>
      </w:r>
      <w:r w:rsidRPr="00D80148">
        <w:rPr>
          <w:rFonts w:eastAsia="Times New Roman"/>
          <w:color w:val="000000" w:themeColor="text1"/>
        </w:rPr>
        <w:t>(</w:t>
      </w:r>
      <w:r w:rsidRPr="00D80148">
        <w:rPr>
          <w:color w:val="000000" w:themeColor="text1"/>
        </w:rPr>
        <w:t>假定过氧化氢全部分解，产生的氧气全部逸出，水的蒸发忽略不计</w:t>
      </w:r>
      <w:r w:rsidRPr="00D80148">
        <w:rPr>
          <w:rFonts w:eastAsia="Times New Roman"/>
          <w:color w:val="000000" w:themeColor="text1"/>
        </w:rPr>
        <w:t>)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请分析并计算：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上述过氧化氢溶液完全反应后，产生氧气的质量是多少？</w:t>
      </w:r>
      <w:r w:rsidRPr="00D80148">
        <w:rPr>
          <w:rFonts w:eastAsia="Times New Roman"/>
          <w:color w:val="000000" w:themeColor="text1"/>
        </w:rPr>
        <w:t>(</w:t>
      </w:r>
      <w:r w:rsidRPr="00D80148">
        <w:rPr>
          <w:color w:val="000000" w:themeColor="text1"/>
        </w:rPr>
        <w:t>写出详细的计算过程，保留小数点后一位</w:t>
      </w:r>
      <w:r w:rsidRPr="00D80148">
        <w:rPr>
          <w:rFonts w:eastAsia="Times New Roman"/>
          <w:color w:val="000000" w:themeColor="text1"/>
        </w:rPr>
        <w:t>)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</w:t>
      </w:r>
      <w:r w:rsidRPr="00D80148">
        <w:rPr>
          <w:color w:val="000000" w:themeColor="text1"/>
        </w:rPr>
        <w:t>若测得上述反应后锥形瓶内物质的质量为</w:t>
      </w:r>
      <w:r w:rsidRPr="00D80148">
        <w:rPr>
          <w:rFonts w:eastAsia="Times New Roman"/>
          <w:color w:val="000000" w:themeColor="text1"/>
        </w:rPr>
        <w:t>59.8g</w:t>
      </w:r>
      <w:r w:rsidRPr="00D80148">
        <w:rPr>
          <w:color w:val="000000" w:themeColor="text1"/>
        </w:rPr>
        <w:t>，根据二氧化锰在该反应中所起的作用，可知加入二氧化锰的质量应为</w:t>
      </w:r>
      <w:r w:rsidRPr="00D80148">
        <w:rPr>
          <w:rFonts w:eastAsia="Times New Roman"/>
          <w:color w:val="000000" w:themeColor="text1"/>
          <w:u w:val="single"/>
        </w:rPr>
        <w:t xml:space="preserve">    </w:t>
      </w:r>
      <w:r w:rsidRPr="00D80148">
        <w:rPr>
          <w:rFonts w:eastAsia="Times New Roman"/>
          <w:color w:val="000000" w:themeColor="text1"/>
        </w:rPr>
        <w:t>g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i/>
          <w:color w:val="000000" w:themeColor="text1"/>
        </w:rPr>
      </w:pPr>
      <w:r w:rsidRPr="00D80148">
        <w:rPr>
          <w:color w:val="000000" w:themeColor="text1"/>
        </w:rPr>
        <w:t>【答案】</w:t>
      </w: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解：设过氧化氢溶液完全反应后，产生氧气的质量是</w:t>
      </w:r>
      <w:r w:rsidRPr="00D80148">
        <w:rPr>
          <w:rFonts w:eastAsia="Times New Roman"/>
          <w:i/>
          <w:color w:val="000000" w:themeColor="text1"/>
        </w:rPr>
        <w:t>x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object w:dxaOrig="3015" w:dyaOrig="2535">
          <v:shape id="_x0000_i1048" type="#_x0000_t75" alt="eqId80d0ff1354ac4308a2357efdaa78d2ce" style="width:151pt;height:127pt" o:ole="">
            <v:imagedata r:id="rId58" o:title="eqId80d0ff1354ac4308a2357efdaa78d2ce"/>
          </v:shape>
          <o:OLEObject Type="Embed" ProgID="Equation.DSMT4" ShapeID="_x0000_i1048" DrawAspect="Content" ObjectID="_1688360228" r:id="rId59"/>
        </w:objec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color w:val="000000" w:themeColor="text1"/>
        </w:rPr>
        <w:t>答：产生氧气的质量是</w:t>
      </w:r>
      <w:r w:rsidRPr="00D80148">
        <w:rPr>
          <w:rFonts w:eastAsia="Times New Roman"/>
          <w:color w:val="000000" w:themeColor="text1"/>
        </w:rPr>
        <w:t>1.4g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1.2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1)</w:t>
      </w:r>
      <w:r w:rsidRPr="00D80148">
        <w:rPr>
          <w:color w:val="000000" w:themeColor="text1"/>
        </w:rPr>
        <w:t>见答案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rFonts w:eastAsia="Times New Roman"/>
          <w:color w:val="000000" w:themeColor="text1"/>
        </w:rPr>
        <w:t>(2)</w:t>
      </w:r>
      <w:r w:rsidRPr="00D80148">
        <w:rPr>
          <w:color w:val="000000" w:themeColor="text1"/>
        </w:rPr>
        <w:t>催化剂反应前后质量不变，故加入二氧化锰的质量应为</w:t>
      </w:r>
      <w:r w:rsidRPr="00D80148">
        <w:rPr>
          <w:rFonts w:eastAsia="Times New Roman"/>
          <w:color w:val="000000" w:themeColor="text1"/>
        </w:rPr>
        <w:t>59.8g+1.4g-60g=1.2g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18</w:t>
      </w:r>
      <w:r w:rsidRPr="00D80148">
        <w:rPr>
          <w:color w:val="000000" w:themeColor="text1"/>
        </w:rPr>
        <w:t>．（</w:t>
      </w:r>
      <w:r w:rsidRPr="00D80148">
        <w:rPr>
          <w:color w:val="000000" w:themeColor="text1"/>
        </w:rPr>
        <w:t>2021·</w:t>
      </w:r>
      <w:r w:rsidRPr="00D80148">
        <w:rPr>
          <w:color w:val="000000" w:themeColor="text1"/>
        </w:rPr>
        <w:t>安徽）某简易制氧装置的示意图如图，其原理是通过撞击火帽触发启动装置产生热量，使产氧药块分解而持续释放氧气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noProof/>
          <w:color w:val="000000" w:themeColor="text1"/>
        </w:rPr>
        <w:drawing>
          <wp:inline distT="0" distB="0" distL="0" distR="0" wp14:anchorId="5B2DB926" wp14:editId="0424C13F">
            <wp:extent cx="1571625" cy="1514475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620681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lastRenderedPageBreak/>
        <w:t>（</w:t>
      </w:r>
      <w:r w:rsidRPr="00D80148">
        <w:rPr>
          <w:rFonts w:eastAsia="Times New Roman"/>
          <w:color w:val="000000" w:themeColor="text1"/>
        </w:rPr>
        <w:t>1</w:t>
      </w:r>
      <w:r w:rsidRPr="00D80148">
        <w:rPr>
          <w:color w:val="000000" w:themeColor="text1"/>
        </w:rPr>
        <w:t>）装置中过滤层的作用是</w:t>
      </w:r>
      <w:r w:rsidRPr="00D80148">
        <w:rPr>
          <w:rFonts w:eastAsia="Calibri"/>
          <w:color w:val="000000" w:themeColor="text1"/>
        </w:rPr>
        <w:t>______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2</w:t>
      </w:r>
      <w:r w:rsidRPr="00D80148">
        <w:rPr>
          <w:color w:val="000000" w:themeColor="text1"/>
        </w:rPr>
        <w:t>）若产氧药块由氯酸钾（</w:t>
      </w:r>
      <w:r w:rsidRPr="00D80148">
        <w:rPr>
          <w:rFonts w:eastAsia="Times New Roman"/>
          <w:color w:val="000000" w:themeColor="text1"/>
        </w:rPr>
        <w:t>KClO</w:t>
      </w:r>
      <w:r w:rsidRPr="00D80148">
        <w:rPr>
          <w:rFonts w:eastAsia="Times New Roman"/>
          <w:color w:val="000000" w:themeColor="text1"/>
          <w:vertAlign w:val="subscript"/>
        </w:rPr>
        <w:t>3</w:t>
      </w:r>
      <w:r w:rsidRPr="00D80148">
        <w:rPr>
          <w:color w:val="000000" w:themeColor="text1"/>
        </w:rPr>
        <w:t>）和二氧化锰等组成，为得到一个人呼吸</w:t>
      </w:r>
      <w:r w:rsidRPr="00D80148">
        <w:rPr>
          <w:rFonts w:eastAsia="Times New Roman"/>
          <w:color w:val="000000" w:themeColor="text1"/>
        </w:rPr>
        <w:t>2</w:t>
      </w:r>
      <w:r w:rsidRPr="00D80148">
        <w:rPr>
          <w:color w:val="000000" w:themeColor="text1"/>
        </w:rPr>
        <w:t>小时所需氧气的量（折算后质量为</w:t>
      </w:r>
      <w:r w:rsidRPr="00D80148">
        <w:rPr>
          <w:rFonts w:eastAsia="Times New Roman"/>
          <w:color w:val="000000" w:themeColor="text1"/>
        </w:rPr>
        <w:t>48g</w:t>
      </w:r>
      <w:r w:rsidRPr="00D80148">
        <w:rPr>
          <w:color w:val="000000" w:themeColor="text1"/>
        </w:rPr>
        <w:t>），计算产氧药块中至少含氯酸钾的质量（写出计算过程）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答案】（</w:t>
      </w:r>
      <w:r w:rsidRPr="00D80148">
        <w:rPr>
          <w:rFonts w:eastAsia="Times New Roman"/>
          <w:color w:val="000000" w:themeColor="text1"/>
        </w:rPr>
        <w:t>1</w:t>
      </w:r>
      <w:r w:rsidRPr="00D80148">
        <w:rPr>
          <w:color w:val="000000" w:themeColor="text1"/>
        </w:rPr>
        <w:t>）净化氧气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i/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rFonts w:eastAsia="Times New Roman"/>
          <w:color w:val="000000" w:themeColor="text1"/>
        </w:rPr>
        <w:t>2</w:t>
      </w:r>
      <w:r w:rsidRPr="00D80148">
        <w:rPr>
          <w:color w:val="000000" w:themeColor="text1"/>
        </w:rPr>
        <w:t>）解：设需要氯酸钾的质量为</w:t>
      </w:r>
      <w:r w:rsidRPr="00D80148">
        <w:rPr>
          <w:rFonts w:eastAsia="Times New Roman"/>
          <w:i/>
          <w:color w:val="000000" w:themeColor="text1"/>
        </w:rPr>
        <w:t>x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color w:val="000000" w:themeColor="text1"/>
        </w:rPr>
        <w:object w:dxaOrig="3620" w:dyaOrig="1500">
          <v:shape id="_x0000_i1049" type="#_x0000_t75" alt="eqId1d52746ec0d044b0a8e5a856ce44e9cd" style="width:181pt;height:75pt" o:ole="">
            <v:imagedata r:id="rId61" o:title="eqId1d52746ec0d044b0a8e5a856ce44e9cd"/>
          </v:shape>
          <o:OLEObject Type="Embed" ProgID="Equation.DSMT4" ShapeID="_x0000_i1049" DrawAspect="Content" ObjectID="_1688360229" r:id="rId62"/>
        </w:object>
      </w:r>
      <w:r w:rsidRPr="00D80148">
        <w:rPr>
          <w:rFonts w:eastAsia="Times New Roman"/>
          <w:color w:val="000000" w:themeColor="text1"/>
        </w:rPr>
        <w:t xml:space="preserve">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D80148">
        <w:rPr>
          <w:color w:val="000000" w:themeColor="text1"/>
        </w:rPr>
        <w:object w:dxaOrig="1120" w:dyaOrig="1040">
          <v:shape id="_x0000_i1050" type="#_x0000_t75" alt="eqId2c98d8851f9e40ce9e5f776555d47a4d" style="width:56pt;height:52pt" o:ole="">
            <v:imagedata r:id="rId63" o:title="eqId2c98d8851f9e40ce9e5f776555d47a4d"/>
          </v:shape>
          <o:OLEObject Type="Embed" ProgID="Equation.DSMT4" ShapeID="_x0000_i1050" DrawAspect="Content" ObjectID="_1688360230" r:id="rId64"/>
        </w:object>
      </w:r>
      <w:r w:rsidRPr="00D80148">
        <w:rPr>
          <w:rFonts w:eastAsia="Times New Roman"/>
          <w:color w:val="000000" w:themeColor="text1"/>
        </w:rPr>
        <w:t xml:space="preserve"> 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答：产氧药块中至少含氯酸钾的质量为</w:t>
      </w:r>
      <w:r w:rsidRPr="00D80148">
        <w:rPr>
          <w:rFonts w:eastAsia="Times New Roman"/>
          <w:color w:val="000000" w:themeColor="text1"/>
        </w:rPr>
        <w:t>12.5g</w:t>
      </w:r>
      <w:r w:rsidRPr="00D80148">
        <w:rPr>
          <w:color w:val="000000" w:themeColor="text1"/>
        </w:rPr>
        <w:t>。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【详解】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1</w:t>
      </w:r>
      <w:r w:rsidRPr="00D80148">
        <w:rPr>
          <w:color w:val="000000" w:themeColor="text1"/>
        </w:rPr>
        <w:t>）装置中，过滤层可以净化氧气；</w:t>
      </w:r>
    </w:p>
    <w:p w:rsidR="00D80148" w:rsidRPr="00D80148" w:rsidRDefault="00D80148" w:rsidP="00D80148">
      <w:pPr>
        <w:spacing w:line="360" w:lineRule="auto"/>
        <w:jc w:val="left"/>
        <w:textAlignment w:val="center"/>
        <w:rPr>
          <w:color w:val="000000" w:themeColor="text1"/>
        </w:rPr>
      </w:pPr>
      <w:r w:rsidRPr="00D80148">
        <w:rPr>
          <w:color w:val="000000" w:themeColor="text1"/>
        </w:rPr>
        <w:t>（</w:t>
      </w:r>
      <w:r w:rsidRPr="00D80148">
        <w:rPr>
          <w:color w:val="000000" w:themeColor="text1"/>
        </w:rPr>
        <w:t>2</w:t>
      </w:r>
      <w:r w:rsidRPr="00D80148">
        <w:rPr>
          <w:color w:val="000000" w:themeColor="text1"/>
        </w:rPr>
        <w:t>）见答案。</w:t>
      </w:r>
    </w:p>
    <w:p w:rsidR="00D80148" w:rsidRPr="00D80148" w:rsidRDefault="00D80148" w:rsidP="00D80148">
      <w:pPr>
        <w:spacing w:line="360" w:lineRule="auto"/>
        <w:rPr>
          <w:color w:val="000000" w:themeColor="text1"/>
        </w:rPr>
      </w:pPr>
    </w:p>
    <w:p w:rsidR="00D80148" w:rsidRPr="00D80148" w:rsidRDefault="00D80148" w:rsidP="00D80148">
      <w:pPr>
        <w:rPr>
          <w:color w:val="000000" w:themeColor="text1"/>
        </w:rPr>
      </w:pPr>
    </w:p>
    <w:p w:rsidR="004826B2" w:rsidRPr="00D80148" w:rsidRDefault="004826B2" w:rsidP="0040365A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</w:p>
    <w:sectPr w:rsidR="004826B2" w:rsidRPr="00D80148">
      <w:headerReference w:type="default" r:id="rId6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03D9" w:rsidRDefault="00DD03D9" w:rsidP="008550A7">
      <w:r>
        <w:separator/>
      </w:r>
    </w:p>
  </w:endnote>
  <w:endnote w:type="continuationSeparator" w:id="0">
    <w:p w:rsidR="00DD03D9" w:rsidRDefault="00DD03D9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03D9" w:rsidRDefault="00DD03D9" w:rsidP="008550A7">
      <w:r>
        <w:separator/>
      </w:r>
    </w:p>
  </w:footnote>
  <w:footnote w:type="continuationSeparator" w:id="0">
    <w:p w:rsidR="00DD03D9" w:rsidRDefault="00DD03D9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3417D5"/>
    <w:rsid w:val="0040365A"/>
    <w:rsid w:val="004826B2"/>
    <w:rsid w:val="005D569C"/>
    <w:rsid w:val="007D0C48"/>
    <w:rsid w:val="008550A7"/>
    <w:rsid w:val="00A37918"/>
    <w:rsid w:val="00D80148"/>
    <w:rsid w:val="00DD03D9"/>
    <w:rsid w:val="00FA39DB"/>
    <w:rsid w:val="00FC7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image" Target="media/image32.wmf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7.pn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image" Target="media/image31.wmf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8" Type="http://schemas.openxmlformats.org/officeDocument/2006/relationships/image" Target="media/image2.png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3.png"/><Relationship Id="rId59" Type="http://schemas.openxmlformats.org/officeDocument/2006/relationships/oleObject" Target="embeddings/oleObject24.bin"/><Relationship Id="rId67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image" Target="media/image20.png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158</Words>
  <Characters>6602</Characters>
  <Application>Microsoft Office Word</Application>
  <DocSecurity>0</DocSecurity>
  <Lines>55</Lines>
  <Paragraphs>15</Paragraphs>
  <ScaleCrop>false</ScaleCrop>
  <Company>China</Company>
  <LinksUpToDate>false</LinksUpToDate>
  <CharactersWithSpaces>7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1T00:10:00Z</dcterms:created>
  <dcterms:modified xsi:type="dcterms:W3CDTF">2021-07-21T00:10:00Z</dcterms:modified>
</cp:coreProperties>
</file>